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78F0" w:rsidRPr="00714FB2" w:rsidRDefault="00B541DD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  <w:r>
        <w:rPr>
          <w:rFonts w:ascii="Arial" w:hAnsi="Arial" w:cs="Arial"/>
          <w:b/>
          <w:noProof/>
          <w:spacing w:val="-4"/>
          <w:sz w:val="40"/>
          <w:szCs w:val="40"/>
          <w:lang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915</wp:posOffset>
                </wp:positionV>
                <wp:extent cx="1927225" cy="863600"/>
                <wp:effectExtent l="0" t="0" r="15875" b="12700"/>
                <wp:wrapNone/>
                <wp:docPr id="6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7225" cy="863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19CB" w:rsidRPr="004C1514" w:rsidRDefault="00C919CB" w:rsidP="008D486D">
                            <w:pPr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4C1514"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Papers written by</w:t>
                            </w:r>
                          </w:p>
                          <w:p w:rsidR="00C919CB" w:rsidRPr="004C1514" w:rsidRDefault="00C919CB" w:rsidP="008D486D">
                            <w:pPr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4C1514"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Australian Maths Software</w:t>
                            </w:r>
                          </w:p>
                          <w:p w:rsidR="00C919CB" w:rsidRDefault="00C919CB" w:rsidP="008D486D">
                            <w:pPr>
                              <w:rPr>
                                <w:rFonts w:ascii="Calibri" w:eastAsia="Times New Roman" w:hAnsi="Calibri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0;margin-top:.45pt;width:151.75pt;height:68pt;z-index: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">
                <v:textbox>
                  <w:txbxContent>
                    <w:p w:rsidR="00C919CB" w:rsidRPr="004C1514" w:rsidRDefault="00C919CB" w:rsidP="008D486D">
                      <w:pPr>
                        <w:jc w:val="center"/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4C1514"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  <w:t>Papers written by</w:t>
                      </w:r>
                    </w:p>
                    <w:p w:rsidR="00C919CB" w:rsidRPr="004C1514" w:rsidRDefault="00C919CB" w:rsidP="008D486D">
                      <w:pPr>
                        <w:jc w:val="center"/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4C1514"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  <w:t>Australian Maths Software</w:t>
                      </w:r>
                    </w:p>
                    <w:p w:rsidR="00C919CB" w:rsidRDefault="00C919CB" w:rsidP="008D486D">
                      <w:pPr>
                        <w:rPr>
                          <w:rFonts w:ascii="Calibri" w:eastAsia="Times New Roman" w:hAnsi="Calibri" w:cs="Times New Roman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9B3595" w:rsidRDefault="009B35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9B3595" w:rsidRDefault="009B35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590C95" w:rsidRPr="00714FB2" w:rsidRDefault="009A706B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  <w:r>
        <w:rPr>
          <w:rFonts w:ascii="Arial" w:hAnsi="Arial" w:cs="Arial"/>
          <w:b/>
          <w:spacing w:val="-4"/>
          <w:sz w:val="40"/>
          <w:szCs w:val="40"/>
        </w:rPr>
        <w:t xml:space="preserve">REVISION </w:t>
      </w:r>
      <w:r w:rsidR="00D85531">
        <w:rPr>
          <w:rFonts w:ascii="Arial" w:hAnsi="Arial" w:cs="Arial"/>
          <w:b/>
          <w:spacing w:val="-4"/>
          <w:sz w:val="40"/>
          <w:szCs w:val="40"/>
        </w:rPr>
        <w:t>2</w:t>
      </w:r>
    </w:p>
    <w:p w:rsidR="006378F0" w:rsidRDefault="003B00D7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  <w:r w:rsidRPr="00714FB2">
        <w:rPr>
          <w:rFonts w:ascii="Arial" w:hAnsi="Arial" w:cs="Arial"/>
          <w:b/>
          <w:spacing w:val="-4"/>
          <w:sz w:val="40"/>
          <w:szCs w:val="40"/>
        </w:rPr>
        <w:t>20</w:t>
      </w:r>
      <w:r w:rsidR="006111A6" w:rsidRPr="00714FB2">
        <w:rPr>
          <w:rFonts w:ascii="Arial" w:hAnsi="Arial" w:cs="Arial"/>
          <w:b/>
          <w:spacing w:val="-4"/>
          <w:sz w:val="40"/>
          <w:szCs w:val="40"/>
        </w:rPr>
        <w:t>1</w:t>
      </w:r>
      <w:r w:rsidR="00841806">
        <w:rPr>
          <w:rFonts w:ascii="Arial" w:hAnsi="Arial" w:cs="Arial"/>
          <w:b/>
          <w:spacing w:val="-4"/>
          <w:sz w:val="40"/>
          <w:szCs w:val="40"/>
        </w:rPr>
        <w:t>6</w:t>
      </w:r>
    </w:p>
    <w:p w:rsidR="00061356" w:rsidRPr="00714FB2" w:rsidRDefault="00061356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061356" w:rsidRDefault="00061356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48"/>
          <w:szCs w:val="48"/>
        </w:rPr>
      </w:pPr>
      <w:r w:rsidRPr="00061356">
        <w:rPr>
          <w:rFonts w:ascii="Arial" w:hAnsi="Arial" w:cs="Arial"/>
          <w:b/>
          <w:bCs/>
          <w:sz w:val="48"/>
          <w:szCs w:val="48"/>
        </w:rPr>
        <w:t>SEMESTER 2</w:t>
      </w:r>
    </w:p>
    <w:p w:rsidR="00061356" w:rsidRPr="00061356" w:rsidRDefault="00061356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48"/>
          <w:szCs w:val="48"/>
        </w:rPr>
      </w:pPr>
    </w:p>
    <w:p w:rsidR="003B00D7" w:rsidRPr="00714FB2" w:rsidRDefault="003B00D7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52"/>
          <w:szCs w:val="52"/>
        </w:rPr>
      </w:pPr>
      <w:r w:rsidRPr="00714FB2">
        <w:rPr>
          <w:rFonts w:ascii="Arial" w:hAnsi="Arial" w:cs="Arial"/>
          <w:b/>
          <w:bCs/>
          <w:sz w:val="52"/>
          <w:szCs w:val="52"/>
        </w:rPr>
        <w:t>MATHEMATICS</w:t>
      </w:r>
    </w:p>
    <w:p w:rsidR="003B00D7" w:rsidRDefault="001D7753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52"/>
          <w:szCs w:val="52"/>
        </w:rPr>
      </w:pPr>
      <w:r>
        <w:rPr>
          <w:rFonts w:ascii="Arial" w:hAnsi="Arial" w:cs="Arial"/>
          <w:b/>
          <w:bCs/>
          <w:sz w:val="52"/>
          <w:szCs w:val="52"/>
        </w:rPr>
        <w:t>APPLICATIONS</w:t>
      </w:r>
    </w:p>
    <w:p w:rsidR="00844F07" w:rsidRPr="00D604E9" w:rsidRDefault="00D604E9" w:rsidP="002952F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rFonts w:ascii="Arial" w:hAnsi="Arial" w:cs="Arial"/>
          <w:b/>
          <w:bCs/>
          <w:sz w:val="36"/>
          <w:szCs w:val="36"/>
        </w:rPr>
      </w:pPr>
      <w:r>
        <w:rPr>
          <w:rFonts w:ascii="Arial" w:hAnsi="Arial" w:cs="Arial"/>
          <w:b/>
          <w:bCs/>
          <w:sz w:val="36"/>
          <w:szCs w:val="36"/>
        </w:rPr>
        <w:t>Units 1 &amp; 2</w:t>
      </w: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44"/>
          <w:szCs w:val="44"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36"/>
          <w:szCs w:val="36"/>
        </w:rPr>
      </w:pPr>
      <w:r w:rsidRPr="00714FB2">
        <w:rPr>
          <w:rFonts w:ascii="Arial" w:hAnsi="Arial" w:cs="Arial"/>
          <w:b/>
          <w:bCs/>
          <w:sz w:val="44"/>
          <w:szCs w:val="44"/>
        </w:rPr>
        <w:t>SOLUTIONS</w:t>
      </w: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6378F0" w:rsidRPr="00714FB2" w:rsidRDefault="006378F0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714FB2">
        <w:rPr>
          <w:rFonts w:ascii="Arial" w:hAnsi="Arial" w:cs="Arial"/>
          <w:b/>
        </w:rPr>
        <w:br w:type="page"/>
      </w:r>
    </w:p>
    <w:p w:rsidR="00D97ACE" w:rsidRPr="00714FB2" w:rsidRDefault="00D97ACE" w:rsidP="002952FD">
      <w:pPr>
        <w:tabs>
          <w:tab w:val="left" w:pos="567"/>
          <w:tab w:val="left" w:pos="1134"/>
          <w:tab w:val="left" w:pos="1701"/>
          <w:tab w:val="right" w:pos="9072"/>
        </w:tabs>
        <w:autoSpaceDE w:val="0"/>
        <w:autoSpaceDN w:val="0"/>
        <w:adjustRightInd w:val="0"/>
        <w:rPr>
          <w:rFonts w:ascii="Arial" w:hAnsi="Arial" w:cs="Arial"/>
          <w:b/>
          <w:sz w:val="28"/>
          <w:szCs w:val="28"/>
        </w:rPr>
      </w:pPr>
      <w:r w:rsidRPr="00714FB2">
        <w:rPr>
          <w:rFonts w:ascii="Arial" w:hAnsi="Arial" w:cs="Arial"/>
          <w:b/>
          <w:sz w:val="28"/>
          <w:szCs w:val="28"/>
        </w:rPr>
        <w:lastRenderedPageBreak/>
        <w:t xml:space="preserve">SECTION </w:t>
      </w:r>
      <w:r w:rsidR="006378F0" w:rsidRPr="00714FB2">
        <w:rPr>
          <w:rFonts w:ascii="Arial" w:hAnsi="Arial" w:cs="Arial"/>
          <w:b/>
          <w:sz w:val="28"/>
          <w:szCs w:val="28"/>
        </w:rPr>
        <w:t>1</w:t>
      </w:r>
      <w:r w:rsidRPr="00714FB2">
        <w:rPr>
          <w:rFonts w:ascii="Arial" w:hAnsi="Arial" w:cs="Arial"/>
          <w:b/>
          <w:sz w:val="28"/>
          <w:szCs w:val="28"/>
        </w:rPr>
        <w:t xml:space="preserve"> – Calculator</w:t>
      </w:r>
      <w:r w:rsidR="00935B9F" w:rsidRPr="00714FB2">
        <w:rPr>
          <w:rFonts w:ascii="Arial" w:hAnsi="Arial" w:cs="Arial"/>
          <w:b/>
          <w:sz w:val="28"/>
          <w:szCs w:val="28"/>
        </w:rPr>
        <w:t>-</w:t>
      </w:r>
      <w:r w:rsidRPr="00714FB2">
        <w:rPr>
          <w:rFonts w:ascii="Arial" w:hAnsi="Arial" w:cs="Arial"/>
          <w:b/>
          <w:sz w:val="28"/>
          <w:szCs w:val="28"/>
        </w:rPr>
        <w:t xml:space="preserve">free  </w:t>
      </w:r>
    </w:p>
    <w:p w:rsidR="004D1C58" w:rsidRDefault="004D1C58" w:rsidP="004D1C58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1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 w:rsidR="00F370E4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</w:t>
      </w:r>
      <w:r w:rsidRPr="00E1054C">
        <w:rPr>
          <w:rFonts w:ascii="Arial" w:hAnsi="Arial" w:cs="Arial"/>
          <w:b/>
        </w:rPr>
        <w:t>marks)</w:t>
      </w:r>
    </w:p>
    <w:p w:rsidR="004D1C58" w:rsidRDefault="00F370E4" w:rsidP="00F370E4">
      <w:pPr>
        <w:rPr>
          <w:rFonts w:ascii="Arial" w:hAnsi="Arial" w:cs="Arial"/>
          <w:sz w:val="24"/>
          <w:szCs w:val="24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47F7DF05" wp14:editId="0B3391AF">
                <wp:simplePos x="0" y="0"/>
                <wp:positionH relativeFrom="column">
                  <wp:posOffset>2068429</wp:posOffset>
                </wp:positionH>
                <wp:positionV relativeFrom="paragraph">
                  <wp:posOffset>272148</wp:posOffset>
                </wp:positionV>
                <wp:extent cx="336550" cy="241300"/>
                <wp:effectExtent l="0" t="0" r="0" b="0"/>
                <wp:wrapNone/>
                <wp:docPr id="5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13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2952F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2952F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F7DF05" id="Text Box 395" o:spid="_x0000_s1027" type="#_x0000_t202" style="position:absolute;margin-left:162.85pt;margin-top:21.45pt;width:26.5pt;height:19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" stroked="f">
                <v:fill opacity="0"/>
                <v:textbox>
                  <w:txbxContent>
                    <w:p w:rsidR="00C919CB" w:rsidRDefault="00C919CB" w:rsidP="002952F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2952FD"/>
                  </w:txbxContent>
                </v:textbox>
              </v:shape>
            </w:pict>
          </mc:Fallback>
        </mc:AlternateContent>
      </w:r>
      <w:r w:rsidR="004D1C58" w:rsidRPr="004D1C58">
        <w:rPr>
          <w:rFonts w:ascii="Arial" w:hAnsi="Arial" w:cs="Arial"/>
        </w:rPr>
        <w:t>(a)</w:t>
      </w:r>
      <w:r w:rsidR="004D1C58">
        <w:rPr>
          <w:rFonts w:ascii="Arial" w:hAnsi="Arial" w:cs="Arial"/>
        </w:rPr>
        <w:tab/>
        <w:t>4 + 12 + 3 = 19 cm</w:t>
      </w:r>
      <w:r>
        <w:rPr>
          <w:rFonts w:ascii="Arial" w:hAnsi="Arial" w:cs="Arial"/>
        </w:rPr>
        <w:t xml:space="preserve">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0B66C1" w:rsidRPr="00F370E4" w:rsidRDefault="000B66C1" w:rsidP="00F370E4"/>
    <w:p w:rsidR="004D1C58" w:rsidRPr="00F370E4" w:rsidRDefault="00F370E4" w:rsidP="00F370E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18F97C62" wp14:editId="36256E67">
                <wp:simplePos x="0" y="0"/>
                <wp:positionH relativeFrom="column">
                  <wp:posOffset>962526</wp:posOffset>
                </wp:positionH>
                <wp:positionV relativeFrom="paragraph">
                  <wp:posOffset>191703</wp:posOffset>
                </wp:positionV>
                <wp:extent cx="336550" cy="241300"/>
                <wp:effectExtent l="0" t="0" r="0" b="0"/>
                <wp:wrapNone/>
                <wp:docPr id="3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13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F370E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F370E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F97C62" id="_x0000_s1028" type="#_x0000_t202" style="position:absolute;margin-left:75.8pt;margin-top:15.1pt;width:26.5pt;height:19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" stroked="f">
                <v:fill opacity="0"/>
                <v:textbox>
                  <w:txbxContent>
                    <w:p w:rsidR="00C919CB" w:rsidRDefault="00C919CB" w:rsidP="00F370E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F370E4"/>
                  </w:txbxContent>
                </v:textbox>
              </v:shape>
            </w:pict>
          </mc:Fallback>
        </mc:AlternateContent>
      </w:r>
      <w:r w:rsidRPr="00F370E4">
        <w:rPr>
          <w:rFonts w:ascii="Arial" w:hAnsi="Arial" w:cs="Arial"/>
        </w:rPr>
        <w:t>(b)</w:t>
      </w:r>
      <w:r w:rsidRPr="00F370E4">
        <w:rPr>
          <w:rFonts w:ascii="Arial" w:hAnsi="Arial" w:cs="Arial"/>
        </w:rPr>
        <w:tab/>
      </w:r>
      <w:r w:rsidRPr="00F370E4">
        <w:rPr>
          <w:rFonts w:ascii="Arial" w:hAnsi="Arial" w:cs="Arial"/>
          <w:position w:val="-6"/>
        </w:rPr>
        <w:object w:dxaOrig="2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85pt;height:16.1pt" o:ole="">
            <v:imagedata r:id="rId8" o:title=""/>
          </v:shape>
          <o:OLEObject Type="Embed" ProgID="Equation.DSMT4" ShapeID="_x0000_i1025" DrawAspect="Content" ObjectID="_1530561510" r:id="rId9"/>
        </w:object>
      </w:r>
      <w:r>
        <w:rPr>
          <w:rFonts w:ascii="Arial" w:hAnsi="Arial" w:cs="Arial"/>
        </w:rPr>
        <w:tab/>
      </w:r>
    </w:p>
    <w:p w:rsidR="004D1C58" w:rsidRDefault="00F370E4" w:rsidP="00F370E4">
      <w:pPr>
        <w:tabs>
          <w:tab w:val="left" w:pos="567"/>
          <w:tab w:val="left" w:pos="1134"/>
          <w:tab w:val="left" w:pos="1701"/>
          <w:tab w:val="right" w:pos="9072"/>
        </w:tabs>
      </w:pPr>
      <w:r>
        <w:tab/>
      </w:r>
      <w:r w:rsidRPr="00EC75DE">
        <w:rPr>
          <w:position w:val="-6"/>
        </w:rPr>
        <w:object w:dxaOrig="840" w:dyaOrig="279">
          <v:shape id="_x0000_i1026" type="#_x0000_t75" style="width:41.35pt;height:13.8pt" o:ole="">
            <v:imagedata r:id="rId10" o:title=""/>
          </v:shape>
          <o:OLEObject Type="Embed" ProgID="Equation.DSMT4" ShapeID="_x0000_i1026" DrawAspect="Content" ObjectID="_1530561511" r:id="rId11"/>
        </w:object>
      </w:r>
    </w:p>
    <w:p w:rsidR="00F370E4" w:rsidRDefault="00F370E4" w:rsidP="00F370E4">
      <w:pPr>
        <w:tabs>
          <w:tab w:val="left" w:pos="567"/>
        </w:tabs>
      </w:pPr>
      <w:r>
        <w:tab/>
        <w:t xml:space="preserve">The diagonal route is 6 cm shorter.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F370E4" w:rsidRPr="004D1C58" w:rsidRDefault="00F370E4" w:rsidP="00F370E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F370E4" w:rsidRDefault="00F370E4" w:rsidP="00F370E4">
      <w:pPr>
        <w:tabs>
          <w:tab w:val="left" w:pos="567"/>
          <w:tab w:val="left" w:pos="1134"/>
          <w:tab w:val="left" w:pos="1701"/>
          <w:tab w:val="right" w:pos="9027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2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 w:rsidR="00881F35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</w:t>
      </w:r>
      <w:r w:rsidRPr="00E1054C">
        <w:rPr>
          <w:rFonts w:ascii="Arial" w:hAnsi="Arial" w:cs="Arial"/>
          <w:b/>
        </w:rPr>
        <w:t>marks)</w:t>
      </w:r>
    </w:p>
    <w:p w:rsidR="000B66C1" w:rsidRDefault="000B66C1" w:rsidP="00F370E4">
      <w:pPr>
        <w:tabs>
          <w:tab w:val="left" w:pos="567"/>
          <w:tab w:val="left" w:pos="1134"/>
          <w:tab w:val="left" w:pos="1701"/>
          <w:tab w:val="right" w:pos="9027"/>
        </w:tabs>
        <w:ind w:left="1134" w:hanging="1134"/>
        <w:rPr>
          <w:rFonts w:ascii="Arial" w:hAnsi="Arial" w:cs="Arial"/>
          <w:b/>
        </w:rPr>
      </w:pPr>
    </w:p>
    <w:p w:rsidR="004D1C58" w:rsidRDefault="00F370E4" w:rsidP="00F370E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F370E4">
        <w:rPr>
          <w:rFonts w:ascii="Arial" w:hAnsi="Arial" w:cs="Arial"/>
        </w:rPr>
        <w:t>(a)</w:t>
      </w:r>
      <w:r>
        <w:rPr>
          <w:rFonts w:ascii="Arial" w:hAnsi="Arial" w:cs="Arial"/>
        </w:rPr>
        <w:tab/>
        <w:t>$10x4 + $30x8x4  = $40 + $960 = $1000</w:t>
      </w:r>
    </w:p>
    <w:p w:rsidR="00F370E4" w:rsidRDefault="00F370E4" w:rsidP="00F370E4">
      <w:pPr>
        <w:tabs>
          <w:tab w:val="left" w:pos="567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   </w:t>
      </w:r>
      <w:r w:rsidR="00825E72">
        <w:rPr>
          <w:rFonts w:ascii="Arial" w:hAnsi="Arial" w:cs="Arial"/>
        </w:rPr>
        <w:t xml:space="preserve">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>
        <w:rPr>
          <w:rFonts w:ascii="Arial" w:hAnsi="Arial" w:cs="Arial"/>
          <w:sz w:val="24"/>
          <w:szCs w:val="24"/>
        </w:rPr>
        <w:t xml:space="preserve">          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F370E4" w:rsidRDefault="00F370E4" w:rsidP="00F370E4">
      <w:pPr>
        <w:tabs>
          <w:tab w:val="left" w:pos="567"/>
        </w:tabs>
        <w:rPr>
          <w:rFonts w:ascii="Arial" w:hAnsi="Arial" w:cs="Arial"/>
        </w:rPr>
      </w:pPr>
      <w:r w:rsidRPr="00F370E4">
        <w:rPr>
          <w:rFonts w:ascii="Arial" w:hAnsi="Arial" w:cs="Arial"/>
        </w:rPr>
        <w:t>(b)</w:t>
      </w:r>
      <w:r w:rsidRPr="00F370E4">
        <w:rPr>
          <w:rFonts w:ascii="Arial" w:hAnsi="Arial" w:cs="Arial"/>
        </w:rPr>
        <w:tab/>
        <w:t>Shop</w:t>
      </w:r>
      <w:r>
        <w:rPr>
          <w:rFonts w:ascii="Arial" w:hAnsi="Arial" w:cs="Arial"/>
        </w:rPr>
        <w:t xml:space="preserve">  </w:t>
      </w:r>
      <w:r w:rsidRPr="00F370E4">
        <w:rPr>
          <w:rFonts w:ascii="Arial" w:hAnsi="Arial" w:cs="Arial"/>
          <w:position w:val="-24"/>
        </w:rPr>
        <w:object w:dxaOrig="1760" w:dyaOrig="620">
          <v:shape id="_x0000_i1027" type="#_x0000_t75" style="width:88.85pt;height:31.4pt" o:ole="">
            <v:imagedata r:id="rId12" o:title=""/>
          </v:shape>
          <o:OLEObject Type="Embed" ProgID="Equation.DSMT4" ShapeID="_x0000_i1027" DrawAspect="Content" ObjectID="_1530561512" r:id="rId13"/>
        </w:object>
      </w:r>
      <w:r w:rsidR="000B66C1">
        <w:rPr>
          <w:rFonts w:ascii="Arial" w:hAnsi="Arial" w:cs="Arial"/>
          <w:sz w:val="24"/>
          <w:szCs w:val="24"/>
        </w:rPr>
        <w:t xml:space="preserve">    </w:t>
      </w:r>
    </w:p>
    <w:p w:rsidR="00F370E4" w:rsidRDefault="00CB1B13" w:rsidP="00F370E4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Shop price is </w:t>
      </w:r>
      <w:r w:rsidR="000B66C1">
        <w:rPr>
          <w:rFonts w:ascii="Arial" w:hAnsi="Arial" w:cs="Arial"/>
        </w:rPr>
        <w:t xml:space="preserve">$16.20   </w:t>
      </w:r>
      <w:r w:rsidR="000B66C1">
        <w:rPr>
          <w:rFonts w:ascii="Arial" w:hAnsi="Arial" w:cs="Arial"/>
          <w:sz w:val="24"/>
          <w:szCs w:val="24"/>
        </w:rPr>
        <w:t xml:space="preserve"> </w:t>
      </w:r>
      <w:r w:rsidR="000B66C1" w:rsidRPr="00714FB2">
        <w:rPr>
          <w:rFonts w:ascii="Arial" w:hAnsi="Arial" w:cs="Arial"/>
          <w:sz w:val="24"/>
          <w:szCs w:val="24"/>
        </w:rPr>
        <w:sym w:font="Wingdings" w:char="F0FC"/>
      </w:r>
    </w:p>
    <w:p w:rsidR="000B66C1" w:rsidRDefault="000B66C1" w:rsidP="00F370E4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ab/>
        <w:t>Online is $16</w:t>
      </w:r>
    </w:p>
    <w:p w:rsidR="000B66C1" w:rsidRDefault="000B66C1" w:rsidP="00F370E4">
      <w:pPr>
        <w:tabs>
          <w:tab w:val="left" w:pos="567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ab/>
        <w:t xml:space="preserve">Cheaper to buy online by 20 cents.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0B66C1" w:rsidRDefault="000B66C1" w:rsidP="00F370E4">
      <w:pPr>
        <w:tabs>
          <w:tab w:val="left" w:pos="567"/>
        </w:tabs>
        <w:rPr>
          <w:rFonts w:ascii="Arial" w:hAnsi="Arial" w:cs="Arial"/>
          <w:sz w:val="24"/>
          <w:szCs w:val="24"/>
        </w:rPr>
      </w:pPr>
    </w:p>
    <w:p w:rsidR="000B66C1" w:rsidRPr="00F370E4" w:rsidRDefault="000B66C1" w:rsidP="00F370E4">
      <w:pPr>
        <w:tabs>
          <w:tab w:val="left" w:pos="567"/>
        </w:tabs>
      </w:pPr>
    </w:p>
    <w:p w:rsidR="000B66C1" w:rsidRDefault="000B66C1" w:rsidP="000B66C1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3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6 </w:t>
      </w:r>
      <w:r w:rsidRPr="00E1054C">
        <w:rPr>
          <w:rFonts w:ascii="Arial" w:hAnsi="Arial" w:cs="Arial"/>
          <w:b/>
        </w:rPr>
        <w:t>marks)</w:t>
      </w:r>
    </w:p>
    <w:p w:rsidR="00F370E4" w:rsidRPr="00F370E4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6B16B1">
        <w:rPr>
          <w:rFonts w:ascii="Arial" w:hAnsi="Arial" w:cs="Arial"/>
        </w:rPr>
        <w:t>(a)</w:t>
      </w:r>
      <w:r w:rsidRPr="006B16B1">
        <w:rPr>
          <w:rFonts w:ascii="Arial" w:hAnsi="Arial" w:cs="Arial"/>
        </w:rPr>
        <w:tab/>
      </w:r>
      <w:r w:rsidRPr="006B16B1">
        <w:rPr>
          <w:rFonts w:ascii="Arial" w:hAnsi="Arial" w:cs="Arial"/>
          <w:position w:val="-30"/>
        </w:rPr>
        <w:object w:dxaOrig="2100" w:dyaOrig="720">
          <v:shape id="_x0000_i1028" type="#_x0000_t75" style="width:104.95pt;height:36.75pt" o:ole="">
            <v:imagedata r:id="rId14" o:title=""/>
          </v:shape>
          <o:OLEObject Type="Embed" ProgID="Equation.DSMT4" ShapeID="_x0000_i1028" DrawAspect="Content" ObjectID="_1530561513" r:id="rId15"/>
        </w:object>
      </w:r>
      <w:r>
        <w:rPr>
          <w:rFonts w:ascii="Arial" w:hAnsi="Arial" w:cs="Arial"/>
        </w:rP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="00F370E4">
        <w:rPr>
          <w:rFonts w:ascii="Arial" w:hAnsi="Arial" w:cs="Arial"/>
        </w:rPr>
        <w:tab/>
      </w:r>
    </w:p>
    <w:p w:rsidR="004D1C58" w:rsidRPr="004D1C58" w:rsidRDefault="004D1C58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4D1C58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i/>
          <w:sz w:val="24"/>
          <w:szCs w:val="24"/>
        </w:rPr>
      </w:pPr>
      <w:r w:rsidRPr="006B16B1">
        <w:rPr>
          <w:rFonts w:ascii="Arial" w:hAnsi="Arial" w:cs="Arial"/>
        </w:rPr>
        <w:t>(b)</w:t>
      </w:r>
      <w:r w:rsidRPr="006B16B1">
        <w:rPr>
          <w:rFonts w:ascii="Arial" w:hAnsi="Arial" w:cs="Arial"/>
        </w:rPr>
        <w:tab/>
      </w:r>
      <w:r w:rsidRPr="006B16B1">
        <w:rPr>
          <w:rFonts w:ascii="Arial" w:hAnsi="Arial" w:cs="Arial"/>
          <w:position w:val="-50"/>
        </w:rPr>
        <w:object w:dxaOrig="5520" w:dyaOrig="1160">
          <v:shape id="_x0000_i1029" type="#_x0000_t75" style="width:275.75pt;height:58.2pt" o:ole="">
            <v:imagedata r:id="rId16" o:title=""/>
          </v:shape>
          <o:OLEObject Type="Embed" ProgID="Equation.DSMT4" ShapeID="_x0000_i1029" DrawAspect="Content" ObjectID="_1530561514" r:id="rId17"/>
        </w:object>
      </w:r>
      <w:r>
        <w:rPr>
          <w:rFonts w:ascii="Arial" w:hAnsi="Arial" w:cs="Arial"/>
        </w:rPr>
        <w:t xml:space="preserve">    </w:t>
      </w:r>
      <w:r w:rsidRPr="000B66C1">
        <w:rPr>
          <w:rFonts w:ascii="Arial" w:hAnsi="Arial" w:cs="Arial"/>
          <w:sz w:val="24"/>
          <w:szCs w:val="24"/>
        </w:rPr>
        <w:sym w:font="Wingdings" w:char="F0FC"/>
      </w:r>
      <w:r w:rsidRPr="000B66C1">
        <w:rPr>
          <w:rFonts w:ascii="Arial" w:hAnsi="Arial" w:cs="Arial"/>
          <w:sz w:val="24"/>
          <w:szCs w:val="24"/>
        </w:rPr>
        <w:sym w:font="Wingdings" w:char="F0FC"/>
      </w:r>
      <w:r w:rsidRPr="000B66C1">
        <w:rPr>
          <w:rFonts w:ascii="Arial" w:hAnsi="Arial" w:cs="Arial"/>
          <w:sz w:val="24"/>
          <w:szCs w:val="24"/>
        </w:rPr>
        <w:sym w:font="Wingdings" w:char="F0FC"/>
      </w:r>
      <w:r w:rsidRPr="000B66C1">
        <w:rPr>
          <w:rFonts w:ascii="Arial" w:hAnsi="Arial" w:cs="Arial"/>
          <w:sz w:val="24"/>
          <w:szCs w:val="24"/>
        </w:rPr>
        <w:t xml:space="preserve">  -1/error</w:t>
      </w:r>
    </w:p>
    <w:p w:rsidR="000B66C1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i/>
          <w:sz w:val="24"/>
          <w:szCs w:val="24"/>
        </w:rPr>
      </w:pPr>
    </w:p>
    <w:p w:rsidR="000B66C1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</w:p>
    <w:p w:rsidR="000B66C1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 w:rsidRPr="006B16B1">
        <w:rPr>
          <w:rFonts w:ascii="Arial" w:hAnsi="Arial" w:cs="Arial"/>
        </w:rPr>
        <w:t>(c)</w:t>
      </w:r>
      <w:r w:rsidRPr="006B16B1">
        <w:rPr>
          <w:rFonts w:ascii="Arial" w:hAnsi="Arial" w:cs="Arial"/>
        </w:rPr>
        <w:tab/>
      </w:r>
      <w:r w:rsidRPr="006B16B1">
        <w:rPr>
          <w:rFonts w:ascii="Arial" w:hAnsi="Arial" w:cs="Arial"/>
          <w:position w:val="-30"/>
        </w:rPr>
        <w:object w:dxaOrig="4459" w:dyaOrig="780">
          <v:shape id="_x0000_i1030" type="#_x0000_t75" style="width:222.9pt;height:38.3pt" o:ole="">
            <v:imagedata r:id="rId18" o:title=""/>
          </v:shape>
          <o:OLEObject Type="Embed" ProgID="Equation.DSMT4" ShapeID="_x0000_i1030" DrawAspect="Content" ObjectID="_1530561515" r:id="rId19"/>
        </w:object>
      </w:r>
      <w:r>
        <w:rPr>
          <w:rFonts w:ascii="Arial" w:hAnsi="Arial" w:cs="Arial"/>
        </w:rPr>
        <w:t xml:space="preserve">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>
        <w:rPr>
          <w:rFonts w:ascii="Arial" w:hAnsi="Arial" w:cs="Arial"/>
          <w:sz w:val="24"/>
          <w:szCs w:val="24"/>
        </w:rPr>
        <w:t xml:space="preserve">  -1/error</w:t>
      </w:r>
    </w:p>
    <w:p w:rsidR="000B66C1" w:rsidRDefault="000B66C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0B66C1" w:rsidRDefault="000B66C1" w:rsidP="000B66C1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lastRenderedPageBreak/>
        <w:t>Question</w:t>
      </w:r>
      <w:r>
        <w:rPr>
          <w:rFonts w:ascii="Arial" w:hAnsi="Arial" w:cs="Arial"/>
          <w:b/>
        </w:rPr>
        <w:t xml:space="preserve"> 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20 </w:t>
      </w:r>
      <w:r w:rsidRPr="00E1054C">
        <w:rPr>
          <w:rFonts w:ascii="Arial" w:hAnsi="Arial" w:cs="Arial"/>
          <w:b/>
        </w:rPr>
        <w:t>marks)</w:t>
      </w:r>
    </w:p>
    <w:p w:rsidR="000B66C1" w:rsidRDefault="000B66C1" w:rsidP="000B66C1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(a</w:t>
      </w:r>
      <w:r w:rsidRPr="007E1E9B">
        <w:rPr>
          <w:rFonts w:ascii="Arial" w:hAnsi="Arial" w:cs="Arial"/>
        </w:rPr>
        <w:t>)</w:t>
      </w:r>
      <w:r w:rsidRPr="007E1E9B">
        <w:rPr>
          <w:rFonts w:ascii="Arial" w:hAnsi="Arial" w:cs="Arial"/>
        </w:rPr>
        <w:tab/>
        <w:t>(i)</w:t>
      </w:r>
      <w:r>
        <w:rPr>
          <w:rFonts w:ascii="Arial" w:hAnsi="Arial" w:cs="Arial"/>
        </w:rPr>
        <w:tab/>
      </w:r>
    </w:p>
    <w:p w:rsidR="000B66C1" w:rsidRDefault="000B66C1" w:rsidP="000B66C1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sz w:val="24"/>
          <w:szCs w:val="24"/>
        </w:rPr>
      </w:pPr>
      <w:r w:rsidRPr="000B66C1">
        <w:rPr>
          <w:rFonts w:ascii="Arial" w:hAnsi="Arial" w:cs="Arial"/>
        </w:rPr>
        <w:object w:dxaOrig="5606" w:dyaOrig="6624">
          <v:shape id="_x0000_i1031" type="#_x0000_t75" style="width:189.95pt;height:224.45pt" o:ole="">
            <v:imagedata r:id="rId20" o:title=""/>
          </v:shape>
          <o:OLEObject Type="Embed" ProgID="FXDraw.Graphic" ShapeID="_x0000_i1031" DrawAspect="Content" ObjectID="_1530561516" r:id="rId21"/>
        </w:object>
      </w:r>
      <w:r w:rsidRPr="000B66C1">
        <w:rPr>
          <w:rFonts w:ascii="Arial" w:hAnsi="Arial" w:cs="Arial"/>
          <w:sz w:val="24"/>
          <w:szCs w:val="24"/>
        </w:rPr>
        <w:sym w:font="Wingdings" w:char="F0FC"/>
      </w:r>
      <w:r w:rsidRPr="000B66C1">
        <w:rPr>
          <w:rFonts w:ascii="Arial" w:hAnsi="Arial" w:cs="Arial"/>
          <w:sz w:val="24"/>
          <w:szCs w:val="24"/>
        </w:rPr>
        <w:sym w:font="Wingdings" w:char="F0FC"/>
      </w:r>
    </w:p>
    <w:p w:rsidR="00361C05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0B66C1">
        <w:rPr>
          <w:rFonts w:ascii="Arial" w:hAnsi="Arial" w:cs="Arial"/>
        </w:rPr>
        <w:t>(ii)</w:t>
      </w:r>
      <w:r w:rsidRPr="000B66C1">
        <w:rPr>
          <w:rFonts w:ascii="Arial" w:hAnsi="Arial" w:cs="Arial"/>
        </w:rPr>
        <w:tab/>
      </w:r>
      <w:r w:rsidRPr="007E1E9B">
        <w:rPr>
          <w:rFonts w:ascii="Arial" w:hAnsi="Arial" w:cs="Arial"/>
          <w:position w:val="-14"/>
        </w:rPr>
        <w:object w:dxaOrig="740" w:dyaOrig="400">
          <v:shape id="_x0000_i1032" type="#_x0000_t75" style="width:36.75pt;height:19.9pt" o:ole="">
            <v:imagedata r:id="rId22" o:title=""/>
          </v:shape>
          <o:OLEObject Type="Embed" ProgID="Equation.DSMT4" ShapeID="_x0000_i1032" DrawAspect="Content" ObjectID="_1530561517" r:id="rId23"/>
        </w:object>
      </w:r>
      <w:r>
        <w:rPr>
          <w:rFonts w:ascii="Arial" w:hAnsi="Arial" w:cs="Arial"/>
        </w:rPr>
        <w:t xml:space="preserve">   </w:t>
      </w:r>
      <w:r w:rsidRPr="000B66C1">
        <w:rPr>
          <w:rFonts w:ascii="Arial" w:hAnsi="Arial" w:cs="Arial"/>
          <w:sz w:val="24"/>
          <w:szCs w:val="24"/>
        </w:rPr>
        <w:sym w:font="Wingdings" w:char="F0FC"/>
      </w:r>
      <w:r w:rsidRPr="000B66C1">
        <w:rPr>
          <w:rFonts w:ascii="Arial" w:hAnsi="Arial" w:cs="Arial"/>
          <w:sz w:val="24"/>
          <w:szCs w:val="24"/>
        </w:rPr>
        <w:sym w:font="Wingdings" w:char="F0FC"/>
      </w:r>
    </w:p>
    <w:p w:rsidR="000B66C1" w:rsidRPr="00361C05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0B66C1">
        <w:rPr>
          <w:rFonts w:ascii="Arial" w:hAnsi="Arial" w:cs="Arial"/>
        </w:rPr>
        <w:tab/>
      </w:r>
      <w:r w:rsidRPr="00361C05">
        <w:rPr>
          <w:rFonts w:ascii="Arial" w:hAnsi="Arial" w:cs="Arial"/>
        </w:rPr>
        <w:t>(iii)</w:t>
      </w:r>
      <w:r w:rsidRPr="00361C05">
        <w:rPr>
          <w:rFonts w:ascii="Arial" w:hAnsi="Arial" w:cs="Arial"/>
        </w:rPr>
        <w:tab/>
      </w:r>
      <w:r w:rsidRPr="00361C05">
        <w:rPr>
          <w:rFonts w:ascii="Arial" w:hAnsi="Arial" w:cs="Arial"/>
          <w:position w:val="-10"/>
        </w:rPr>
        <w:object w:dxaOrig="4940" w:dyaOrig="320">
          <v:shape id="_x0000_i1033" type="#_x0000_t75" style="width:246.65pt;height:16.1pt" o:ole="">
            <v:imagedata r:id="rId24" o:title=""/>
          </v:shape>
          <o:OLEObject Type="Embed" ProgID="Equation.DSMT4" ShapeID="_x0000_i1033" DrawAspect="Content" ObjectID="_1530561518" r:id="rId25"/>
        </w:object>
      </w:r>
      <w:r w:rsidR="00361C05" w:rsidRPr="00361C05">
        <w:rPr>
          <w:rFonts w:ascii="Arial" w:hAnsi="Arial" w:cs="Arial"/>
        </w:rPr>
        <w:t xml:space="preserve">     </w:t>
      </w:r>
      <w:r w:rsidR="00361C05" w:rsidRPr="00361C05">
        <w:rPr>
          <w:rFonts w:ascii="Arial" w:hAnsi="Arial" w:cs="Arial"/>
        </w:rPr>
        <w:sym w:font="Wingdings" w:char="F0FC"/>
      </w:r>
    </w:p>
    <w:p w:rsidR="000B66C1" w:rsidRPr="00361C05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1C05">
        <w:rPr>
          <w:rFonts w:ascii="Arial" w:hAnsi="Arial" w:cs="Arial"/>
        </w:rPr>
        <w:tab/>
      </w:r>
      <w:r w:rsidRPr="00361C05">
        <w:rPr>
          <w:rFonts w:ascii="Arial" w:hAnsi="Arial" w:cs="Arial"/>
        </w:rPr>
        <w:tab/>
      </w:r>
      <w:r w:rsidRPr="00361C05">
        <w:rPr>
          <w:rFonts w:ascii="Arial" w:hAnsi="Arial" w:cs="Arial"/>
          <w:position w:val="-10"/>
        </w:rPr>
        <w:object w:dxaOrig="4920" w:dyaOrig="320">
          <v:shape id="_x0000_i1034" type="#_x0000_t75" style="width:245.85pt;height:16.1pt" o:ole="">
            <v:imagedata r:id="rId26" o:title=""/>
          </v:shape>
          <o:OLEObject Type="Embed" ProgID="Equation.DSMT4" ShapeID="_x0000_i1034" DrawAspect="Content" ObjectID="_1530561519" r:id="rId27"/>
        </w:object>
      </w:r>
      <w:r w:rsidR="00361C05" w:rsidRPr="00361C05">
        <w:rPr>
          <w:rFonts w:ascii="Arial" w:hAnsi="Arial" w:cs="Arial"/>
        </w:rPr>
        <w:t xml:space="preserve">      </w:t>
      </w:r>
      <w:r w:rsidR="00361C05" w:rsidRPr="00361C05">
        <w:rPr>
          <w:rFonts w:ascii="Arial" w:hAnsi="Arial" w:cs="Arial"/>
        </w:rPr>
        <w:sym w:font="Wingdings" w:char="F0FC"/>
      </w:r>
    </w:p>
    <w:p w:rsidR="000B66C1" w:rsidRPr="00361C05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1C05">
        <w:rPr>
          <w:rFonts w:ascii="Arial" w:hAnsi="Arial" w:cs="Arial"/>
        </w:rPr>
        <w:tab/>
      </w:r>
      <w:r w:rsidRPr="00361C05">
        <w:rPr>
          <w:rFonts w:ascii="Arial" w:hAnsi="Arial" w:cs="Arial"/>
        </w:rPr>
        <w:tab/>
        <w:t>This confirms the point of intersection.</w:t>
      </w:r>
    </w:p>
    <w:p w:rsidR="000B66C1" w:rsidRPr="000B66C1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</w:p>
    <w:p w:rsidR="000B66C1" w:rsidRPr="00361C05" w:rsidRDefault="00361C0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F48701D" wp14:editId="7901E020">
                <wp:simplePos x="0" y="0"/>
                <wp:positionH relativeFrom="column">
                  <wp:posOffset>1987550</wp:posOffset>
                </wp:positionH>
                <wp:positionV relativeFrom="paragraph">
                  <wp:posOffset>233580</wp:posOffset>
                </wp:positionV>
                <wp:extent cx="336550" cy="247650"/>
                <wp:effectExtent l="0" t="0" r="0" b="0"/>
                <wp:wrapNone/>
                <wp:docPr id="62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E0523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E0523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48701D" id="_x0000_s1029" type="#_x0000_t202" style="position:absolute;margin-left:156.5pt;margin-top:18.4pt;width:26.5pt;height:19.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" stroked="f">
                <v:fill opacity="0"/>
                <v:textbox>
                  <w:txbxContent>
                    <w:p w:rsidR="00C919CB" w:rsidRDefault="00C919CB" w:rsidP="00E0523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E05235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</w:rPr>
        <w:t>(b)</w:t>
      </w:r>
      <w:r w:rsidRPr="00361C05">
        <w:rPr>
          <w:rFonts w:ascii="Arial" w:hAnsi="Arial" w:cs="Arial"/>
        </w:rPr>
        <w:tab/>
      </w:r>
      <w:r w:rsidRPr="00361C05">
        <w:rPr>
          <w:rFonts w:ascii="Arial" w:hAnsi="Arial" w:cs="Arial"/>
          <w:position w:val="-14"/>
        </w:rPr>
        <w:object w:dxaOrig="2320" w:dyaOrig="400">
          <v:shape id="_x0000_i1035" type="#_x0000_t75" style="width:115.65pt;height:19.9pt" o:ole="">
            <v:imagedata r:id="rId28" o:title=""/>
          </v:shape>
          <o:OLEObject Type="Embed" ProgID="Equation.DSMT4" ShapeID="_x0000_i1035" DrawAspect="Content" ObjectID="_1530561520" r:id="rId29"/>
        </w:object>
      </w:r>
    </w:p>
    <w:p w:rsidR="00361C05" w:rsidRPr="00361C05" w:rsidRDefault="00361C0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34619EFD" wp14:editId="201D1B97">
                <wp:simplePos x="0" y="0"/>
                <wp:positionH relativeFrom="column">
                  <wp:posOffset>1963554</wp:posOffset>
                </wp:positionH>
                <wp:positionV relativeFrom="paragraph">
                  <wp:posOffset>199524</wp:posOffset>
                </wp:positionV>
                <wp:extent cx="336550" cy="247650"/>
                <wp:effectExtent l="0" t="0" r="0" b="0"/>
                <wp:wrapNone/>
                <wp:docPr id="4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61C0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61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619EFD" id="_x0000_s1030" type="#_x0000_t202" style="position:absolute;margin-left:154.6pt;margin-top:15.7pt;width:26.5pt;height:19.5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" stroked="f">
                <v:fill opacity="0"/>
                <v:textbox>
                  <w:txbxContent>
                    <w:p w:rsidR="00C919CB" w:rsidRDefault="00C919CB" w:rsidP="00361C0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61C05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21202B84" wp14:editId="6A3224D7">
                <wp:simplePos x="0" y="0"/>
                <wp:positionH relativeFrom="column">
                  <wp:posOffset>1981200</wp:posOffset>
                </wp:positionH>
                <wp:positionV relativeFrom="paragraph">
                  <wp:posOffset>412282</wp:posOffset>
                </wp:positionV>
                <wp:extent cx="336550" cy="247650"/>
                <wp:effectExtent l="0" t="0" r="0" b="0"/>
                <wp:wrapNone/>
                <wp:docPr id="6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61C0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61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202B84" id="_x0000_s1031" type="#_x0000_t202" style="position:absolute;margin-left:156pt;margin-top:32.45pt;width:26.5pt;height:19.5p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" stroked="f">
                <v:fill opacity="0"/>
                <v:textbox>
                  <w:txbxContent>
                    <w:p w:rsidR="00C919CB" w:rsidRDefault="00C919CB" w:rsidP="00361C0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61C05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b/>
        </w:rPr>
        <w:tab/>
        <w:t xml:space="preserve">      </w:t>
      </w:r>
      <w:r w:rsidRPr="00361C05">
        <w:rPr>
          <w:rFonts w:ascii="Arial" w:hAnsi="Arial" w:cs="Arial"/>
          <w:b/>
          <w:position w:val="-42"/>
        </w:rPr>
        <w:object w:dxaOrig="2000" w:dyaOrig="999">
          <v:shape id="_x0000_i1036" type="#_x0000_t75" style="width:100.35pt;height:49.8pt" o:ole="">
            <v:imagedata r:id="rId30" o:title=""/>
          </v:shape>
          <o:OLEObject Type="Embed" ProgID="Equation.DSMT4" ShapeID="_x0000_i1036" DrawAspect="Content" ObjectID="_1530561521" r:id="rId31"/>
        </w:object>
      </w:r>
    </w:p>
    <w:p w:rsidR="000B66C1" w:rsidRPr="00361C05" w:rsidRDefault="000B66C1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361C05" w:rsidRPr="00361C05" w:rsidRDefault="00361C0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2998F02E" wp14:editId="6B42E8DA">
                <wp:simplePos x="0" y="0"/>
                <wp:positionH relativeFrom="column">
                  <wp:posOffset>2212206</wp:posOffset>
                </wp:positionH>
                <wp:positionV relativeFrom="paragraph">
                  <wp:posOffset>165435</wp:posOffset>
                </wp:positionV>
                <wp:extent cx="336550" cy="247650"/>
                <wp:effectExtent l="0" t="0" r="0" b="0"/>
                <wp:wrapNone/>
                <wp:docPr id="9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61C0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61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98F02E" id="_x0000_s1032" type="#_x0000_t202" style="position:absolute;margin-left:174.2pt;margin-top:13.05pt;width:26.5pt;height:19.5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" stroked="f">
                <v:fill opacity="0"/>
                <v:textbox>
                  <w:txbxContent>
                    <w:p w:rsidR="00C919CB" w:rsidRDefault="00C919CB" w:rsidP="00361C0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61C05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</w:rPr>
        <w:t>(c)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 xml:space="preserve"> </w:t>
      </w:r>
      <w:r w:rsidRPr="00361C05">
        <w:rPr>
          <w:position w:val="-10"/>
        </w:rPr>
        <w:object w:dxaOrig="1240" w:dyaOrig="320">
          <v:shape id="_x0000_i1037" type="#_x0000_t75" style="width:62.05pt;height:16.1pt" o:ole="">
            <v:imagedata r:id="rId32" o:title=""/>
          </v:shape>
          <o:OLEObject Type="Embed" ProgID="Equation.DSMT4" ShapeID="_x0000_i1037" DrawAspect="Content" ObjectID="_1530561522" r:id="rId33"/>
        </w:object>
      </w:r>
    </w:p>
    <w:p w:rsidR="00361C05" w:rsidRDefault="00361C0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4B7463FF" wp14:editId="4B2D0D2C">
                <wp:simplePos x="0" y="0"/>
                <wp:positionH relativeFrom="column">
                  <wp:posOffset>1249647</wp:posOffset>
                </wp:positionH>
                <wp:positionV relativeFrom="paragraph">
                  <wp:posOffset>191469</wp:posOffset>
                </wp:positionV>
                <wp:extent cx="336550" cy="247650"/>
                <wp:effectExtent l="0" t="0" r="0" b="0"/>
                <wp:wrapNone/>
                <wp:docPr id="11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61C0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61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7463FF" id="_x0000_s1033" type="#_x0000_t202" style="position:absolute;margin-left:98.4pt;margin-top:15.1pt;width:26.5pt;height:19.5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" stroked="f">
                <v:fill opacity="0"/>
                <v:textbox>
                  <w:txbxContent>
                    <w:p w:rsidR="00C919CB" w:rsidRDefault="00C919CB" w:rsidP="00361C0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61C05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1A5F1B2A" wp14:editId="4DA1ED5A">
                <wp:simplePos x="0" y="0"/>
                <wp:positionH relativeFrom="column">
                  <wp:posOffset>1241659</wp:posOffset>
                </wp:positionH>
                <wp:positionV relativeFrom="paragraph">
                  <wp:posOffset>1145407</wp:posOffset>
                </wp:positionV>
                <wp:extent cx="336550" cy="247650"/>
                <wp:effectExtent l="0" t="0" r="0" b="0"/>
                <wp:wrapNone/>
                <wp:docPr id="7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61C0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61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5F1B2A" id="_x0000_s1034" type="#_x0000_t202" style="position:absolute;margin-left:97.75pt;margin-top:90.2pt;width:26.5pt;height:19.5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" stroked="f">
                <v:fill opacity="0"/>
                <v:textbox>
                  <w:txbxContent>
                    <w:p w:rsidR="00C919CB" w:rsidRDefault="00C919CB" w:rsidP="00361C0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61C05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581B8064" wp14:editId="32196F58">
                <wp:simplePos x="0" y="0"/>
                <wp:positionH relativeFrom="column">
                  <wp:posOffset>1877228</wp:posOffset>
                </wp:positionH>
                <wp:positionV relativeFrom="paragraph">
                  <wp:posOffset>670226</wp:posOffset>
                </wp:positionV>
                <wp:extent cx="336550" cy="276526"/>
                <wp:effectExtent l="0" t="0" r="0" b="0"/>
                <wp:wrapNone/>
                <wp:docPr id="10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76526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61C0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61C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1B8064" id="_x0000_s1035" type="#_x0000_t202" style="position:absolute;margin-left:147.8pt;margin-top:52.75pt;width:26.5pt;height:21.75pt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" stroked="f">
                <v:fill opacity="0"/>
                <v:textbox>
                  <w:txbxContent>
                    <w:p w:rsidR="00C919CB" w:rsidRDefault="00C919CB" w:rsidP="00361C0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61C05"/>
                  </w:txbxContent>
                </v:textbox>
              </v:shape>
            </w:pict>
          </mc:Fallback>
        </mc:AlternateContent>
      </w:r>
      <w:r w:rsidRPr="00EC75DE">
        <w:rPr>
          <w:position w:val="-128"/>
        </w:rPr>
        <w:object w:dxaOrig="3400" w:dyaOrig="2620">
          <v:shape id="_x0000_i1038" type="#_x0000_t75" style="width:170.05pt;height:131pt" o:ole="">
            <v:imagedata r:id="rId34" o:title=""/>
          </v:shape>
          <o:OLEObject Type="Embed" ProgID="Equation.DSMT4" ShapeID="_x0000_i1038" DrawAspect="Content" ObjectID="_1530561523" r:id="rId35"/>
        </w:object>
      </w:r>
    </w:p>
    <w:p w:rsidR="00361C05" w:rsidRDefault="000E050A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39E57637" wp14:editId="32F4E3FD">
                <wp:simplePos x="0" y="0"/>
                <wp:positionH relativeFrom="column">
                  <wp:posOffset>866274</wp:posOffset>
                </wp:positionH>
                <wp:positionV relativeFrom="paragraph">
                  <wp:posOffset>13937</wp:posOffset>
                </wp:positionV>
                <wp:extent cx="336550" cy="247650"/>
                <wp:effectExtent l="0" t="0" r="0" b="0"/>
                <wp:wrapNone/>
                <wp:docPr id="12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0E050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0E050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E57637" id="_x0000_s1036" type="#_x0000_t202" style="position:absolute;margin-left:68.2pt;margin-top:1.1pt;width:26.5pt;height:19.5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" stroked="f">
                <v:fill opacity="0"/>
                <v:textbox>
                  <w:txbxContent>
                    <w:p w:rsidR="00C919CB" w:rsidRDefault="00C919CB" w:rsidP="000E050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0E050A"/>
                  </w:txbxContent>
                </v:textbox>
              </v:shape>
            </w:pict>
          </mc:Fallback>
        </mc:AlternateContent>
      </w:r>
      <w:r w:rsidR="00361C05" w:rsidRPr="00361C05">
        <w:rPr>
          <w:rFonts w:ascii="Arial" w:hAnsi="Arial" w:cs="Arial"/>
        </w:rPr>
        <w:t xml:space="preserve"> (d)</w:t>
      </w:r>
      <w:r w:rsidR="00361C05">
        <w:rPr>
          <w:rFonts w:ascii="Arial" w:hAnsi="Arial" w:cs="Arial"/>
        </w:rPr>
        <w:tab/>
      </w:r>
    </w:p>
    <w:p w:rsidR="00361C05" w:rsidRDefault="000E050A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293A09F7" wp14:editId="329D16A8">
                <wp:simplePos x="0" y="0"/>
                <wp:positionH relativeFrom="column">
                  <wp:posOffset>866274</wp:posOffset>
                </wp:positionH>
                <wp:positionV relativeFrom="paragraph">
                  <wp:posOffset>730885</wp:posOffset>
                </wp:positionV>
                <wp:extent cx="336550" cy="247650"/>
                <wp:effectExtent l="0" t="0" r="0" b="0"/>
                <wp:wrapNone/>
                <wp:docPr id="13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0E050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0E050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3A09F7" id="_x0000_s1037" type="#_x0000_t202" style="position:absolute;margin-left:68.2pt;margin-top:57.55pt;width:26.5pt;height:19.5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" stroked="f">
                <v:fill opacity="0"/>
                <v:textbox>
                  <w:txbxContent>
                    <w:p w:rsidR="00C919CB" w:rsidRDefault="00C919CB" w:rsidP="000E050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0E050A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5876A506" wp14:editId="5AA5BA29">
                <wp:simplePos x="0" y="0"/>
                <wp:positionH relativeFrom="column">
                  <wp:posOffset>846689</wp:posOffset>
                </wp:positionH>
                <wp:positionV relativeFrom="paragraph">
                  <wp:posOffset>308343</wp:posOffset>
                </wp:positionV>
                <wp:extent cx="336550" cy="218775"/>
                <wp:effectExtent l="0" t="0" r="0" b="0"/>
                <wp:wrapNone/>
                <wp:docPr id="14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187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0E050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0E050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76A506" id="_x0000_s1038" type="#_x0000_t202" style="position:absolute;margin-left:66.65pt;margin-top:24.3pt;width:26.5pt;height:17.25pt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" stroked="f">
                <v:fill opacity="0"/>
                <v:textbox>
                  <w:txbxContent>
                    <w:p w:rsidR="00C919CB" w:rsidRDefault="00C919CB" w:rsidP="000E050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0E050A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22E38EB6" wp14:editId="0EE6B177">
                <wp:simplePos x="0" y="0"/>
                <wp:positionH relativeFrom="column">
                  <wp:posOffset>1761390</wp:posOffset>
                </wp:positionH>
                <wp:positionV relativeFrom="paragraph">
                  <wp:posOffset>297949</wp:posOffset>
                </wp:positionV>
                <wp:extent cx="336550" cy="209149"/>
                <wp:effectExtent l="0" t="0" r="0" b="0"/>
                <wp:wrapNone/>
                <wp:docPr id="15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09149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0E050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0E050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E38EB6" id="_x0000_s1039" type="#_x0000_t202" style="position:absolute;margin-left:138.7pt;margin-top:23.45pt;width:26.5pt;height:16.45pt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" stroked="f">
                <v:fill opacity="0"/>
                <v:textbox>
                  <w:txbxContent>
                    <w:p w:rsidR="00C919CB" w:rsidRDefault="00C919CB" w:rsidP="000E050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0E050A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4332D16F" wp14:editId="0F9979CD">
                <wp:simplePos x="0" y="0"/>
                <wp:positionH relativeFrom="column">
                  <wp:posOffset>1342725</wp:posOffset>
                </wp:positionH>
                <wp:positionV relativeFrom="paragraph">
                  <wp:posOffset>283310</wp:posOffset>
                </wp:positionV>
                <wp:extent cx="336550" cy="247650"/>
                <wp:effectExtent l="0" t="0" r="0" b="0"/>
                <wp:wrapNone/>
                <wp:docPr id="16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0E050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0E050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32D16F" id="_x0000_s1040" type="#_x0000_t202" style="position:absolute;margin-left:105.75pt;margin-top:22.3pt;width:26.5pt;height:19.5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" stroked="f">
                <v:fill opacity="0"/>
                <v:textbox>
                  <w:txbxContent>
                    <w:p w:rsidR="00C919CB" w:rsidRDefault="00C919CB" w:rsidP="000E050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0E050A"/>
                  </w:txbxContent>
                </v:textbox>
              </v:shape>
            </w:pict>
          </mc:Fallback>
        </mc:AlternateContent>
      </w:r>
      <w:r w:rsidR="00361C05">
        <w:tab/>
      </w:r>
      <w:r w:rsidR="00361C05" w:rsidRPr="007E1E9B">
        <w:rPr>
          <w:position w:val="-84"/>
        </w:rPr>
        <w:object w:dxaOrig="2560" w:dyaOrig="1800">
          <v:shape id="_x0000_i1039" type="#_x0000_t75" style="width:130.2pt;height:91.9pt" o:ole="">
            <v:imagedata r:id="rId36" o:title=""/>
          </v:shape>
          <o:OLEObject Type="Embed" ProgID="Equation.DSMT4" ShapeID="_x0000_i1039" DrawAspect="Content" ObjectID="_1530561524" r:id="rId37"/>
        </w:object>
      </w:r>
      <w:r w:rsidR="00361C05">
        <w:t xml:space="preserve">                            OR                  </w:t>
      </w:r>
      <w:r w:rsidR="00361C05" w:rsidRPr="007E1E9B">
        <w:rPr>
          <w:position w:val="-84"/>
        </w:rPr>
        <w:object w:dxaOrig="2560" w:dyaOrig="1800">
          <v:shape id="_x0000_i1040" type="#_x0000_t75" style="width:130.2pt;height:91.9pt" o:ole="">
            <v:imagedata r:id="rId38" o:title=""/>
          </v:shape>
          <o:OLEObject Type="Embed" ProgID="Equation.DSMT4" ShapeID="_x0000_i1040" DrawAspect="Content" ObjectID="_1530561525" r:id="rId39"/>
        </w:object>
      </w:r>
    </w:p>
    <w:p w:rsidR="000E050A" w:rsidRDefault="000E050A" w:rsidP="000E050A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lastRenderedPageBreak/>
        <w:t>Question</w:t>
      </w:r>
      <w:r w:rsidR="00881F35">
        <w:rPr>
          <w:rFonts w:ascii="Arial" w:hAnsi="Arial" w:cs="Arial"/>
          <w:b/>
        </w:rPr>
        <w:t xml:space="preserve"> 5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12 </w:t>
      </w:r>
      <w:r w:rsidRPr="00E1054C">
        <w:rPr>
          <w:rFonts w:ascii="Arial" w:hAnsi="Arial" w:cs="Arial"/>
          <w:b/>
        </w:rPr>
        <w:t>marks)</w:t>
      </w:r>
    </w:p>
    <w:p w:rsidR="000E050A" w:rsidRDefault="000E050A" w:rsidP="000E050A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</w:p>
    <w:p w:rsidR="000E050A" w:rsidRDefault="000E050A" w:rsidP="000E050A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24304A">
        <w:rPr>
          <w:rFonts w:ascii="Arial" w:hAnsi="Arial" w:cs="Arial"/>
        </w:rPr>
        <w:t>(</w:t>
      </w:r>
      <w:r>
        <w:rPr>
          <w:rFonts w:ascii="Arial" w:hAnsi="Arial" w:cs="Arial"/>
        </w:rPr>
        <w:t>a</w:t>
      </w:r>
      <w:r w:rsidRPr="0024304A">
        <w:rPr>
          <w:rFonts w:ascii="Arial" w:hAnsi="Arial" w:cs="Arial"/>
        </w:rPr>
        <w:t>)</w:t>
      </w:r>
      <w:r w:rsidRPr="0024304A">
        <w:rPr>
          <w:rFonts w:ascii="Arial" w:hAnsi="Arial" w:cs="Arial"/>
        </w:rPr>
        <w:tab/>
      </w:r>
      <w:r>
        <w:rPr>
          <w:rFonts w:ascii="Arial" w:hAnsi="Arial" w:cs="Arial"/>
        </w:rPr>
        <w:t>(i)</w:t>
      </w:r>
      <w:r w:rsidR="00F52DC4" w:rsidRPr="00F52DC4">
        <w:rPr>
          <w:rFonts w:ascii="Arial" w:hAnsi="Arial" w:cs="Arial"/>
          <w:noProof/>
          <w:position w:val="-124"/>
          <w:highlight w:val="yellow"/>
          <w:lang w:eastAsia="en-AU"/>
        </w:rPr>
        <w:t xml:space="preserve"> </w:t>
      </w:r>
    </w:p>
    <w:p w:rsidR="00361C05" w:rsidRPr="00361C05" w:rsidRDefault="00F52DC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1DE6D2BC" wp14:editId="3B2F451F">
                <wp:simplePos x="0" y="0"/>
                <wp:positionH relativeFrom="column">
                  <wp:posOffset>4340994</wp:posOffset>
                </wp:positionH>
                <wp:positionV relativeFrom="paragraph">
                  <wp:posOffset>23161</wp:posOffset>
                </wp:positionV>
                <wp:extent cx="336550" cy="199290"/>
                <wp:effectExtent l="0" t="0" r="0" b="0"/>
                <wp:wrapNone/>
                <wp:docPr id="23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F52DC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F52D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E6D2BC" id="_x0000_s1041" type="#_x0000_t202" style="position:absolute;margin-left:341.8pt;margin-top:1.8pt;width:26.5pt;height:15.7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" stroked="f">
                <v:fill opacity="0"/>
                <v:textbox>
                  <w:txbxContent>
                    <w:p w:rsidR="00C919CB" w:rsidRDefault="00C919CB" w:rsidP="00F52DC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F52DC4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1F7B9366" wp14:editId="62D2816D">
                <wp:simplePos x="0" y="0"/>
                <wp:positionH relativeFrom="column">
                  <wp:posOffset>2597016</wp:posOffset>
                </wp:positionH>
                <wp:positionV relativeFrom="paragraph">
                  <wp:posOffset>11631</wp:posOffset>
                </wp:positionV>
                <wp:extent cx="336550" cy="209149"/>
                <wp:effectExtent l="0" t="0" r="0" b="0"/>
                <wp:wrapNone/>
                <wp:docPr id="21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09149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F52DC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F52D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7B9366" id="_x0000_s1042" type="#_x0000_t202" style="position:absolute;margin-left:204.5pt;margin-top:.9pt;width:26.5pt;height:16.45p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" stroked="f">
                <v:fill opacity="0"/>
                <v:textbox>
                  <w:txbxContent>
                    <w:p w:rsidR="00C919CB" w:rsidRDefault="00C919CB" w:rsidP="00F52DC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F52DC4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40BC167A" wp14:editId="0AB72509">
                <wp:simplePos x="0" y="0"/>
                <wp:positionH relativeFrom="column">
                  <wp:posOffset>2030931</wp:posOffset>
                </wp:positionH>
                <wp:positionV relativeFrom="paragraph">
                  <wp:posOffset>23495</wp:posOffset>
                </wp:positionV>
                <wp:extent cx="336550" cy="209149"/>
                <wp:effectExtent l="0" t="0" r="0" b="0"/>
                <wp:wrapNone/>
                <wp:docPr id="20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09149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F52DC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F52D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C167A" id="_x0000_s1043" type="#_x0000_t202" style="position:absolute;margin-left:159.9pt;margin-top:1.85pt;width:26.5pt;height:16.45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" stroked="f">
                <v:fill opacity="0"/>
                <v:textbox>
                  <w:txbxContent>
                    <w:p w:rsidR="00C919CB" w:rsidRDefault="00C919CB" w:rsidP="00F52DC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F52DC4"/>
                  </w:txbxContent>
                </v:textbox>
              </v:shape>
            </w:pict>
          </mc:Fallback>
        </mc:AlternateContent>
      </w:r>
    </w:p>
    <w:p w:rsidR="00361C05" w:rsidRPr="00F52DC4" w:rsidRDefault="00F52DC4" w:rsidP="00F52DC4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</w:rPr>
      </w:pPr>
      <w:r w:rsidRPr="00F52DC4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2368464B" wp14:editId="725D5FEB">
                <wp:simplePos x="0" y="0"/>
                <wp:positionH relativeFrom="column">
                  <wp:posOffset>5109277</wp:posOffset>
                </wp:positionH>
                <wp:positionV relativeFrom="paragraph">
                  <wp:posOffset>337084</wp:posOffset>
                </wp:positionV>
                <wp:extent cx="336550" cy="209149"/>
                <wp:effectExtent l="0" t="0" r="0" b="0"/>
                <wp:wrapNone/>
                <wp:docPr id="24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09149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F52DC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F52D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68464B" id="_x0000_s1044" type="#_x0000_t202" style="position:absolute;left:0;text-align:left;margin-left:402.3pt;margin-top:26.55pt;width:26.5pt;height:16.45p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" stroked="f">
                <v:fill opacity="0"/>
                <v:textbox>
                  <w:txbxContent>
                    <w:p w:rsidR="00C919CB" w:rsidRDefault="00C919CB" w:rsidP="00F52DC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F52DC4"/>
                  </w:txbxContent>
                </v:textbox>
              </v:shape>
            </w:pict>
          </mc:Fallback>
        </mc:AlternateContent>
      </w:r>
      <w:r w:rsidRPr="00F52DC4">
        <w:rPr>
          <w:noProof/>
          <w:lang w:eastAsia="en-AU"/>
        </w:rPr>
        <w:drawing>
          <wp:inline distT="0" distB="0" distL="0" distR="0" wp14:anchorId="4963A2FC" wp14:editId="02F19856">
            <wp:extent cx="5630779" cy="1481455"/>
            <wp:effectExtent l="0" t="0" r="8255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5035" t="49962" r="70919" b="16257"/>
                    <a:stretch/>
                  </pic:blipFill>
                  <pic:spPr bwMode="auto">
                    <a:xfrm>
                      <a:off x="0" y="0"/>
                      <a:ext cx="5731744" cy="15080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2DC4" w:rsidRPr="00F52DC4" w:rsidRDefault="00F52DC4" w:rsidP="00F52DC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F52DC4">
        <w:rPr>
          <w:rFonts w:ascii="Arial" w:hAnsi="Arial" w:cs="Arial"/>
        </w:rPr>
        <w:tab/>
        <w:t>(ii)</w:t>
      </w:r>
    </w:p>
    <w:p w:rsidR="00361C05" w:rsidRDefault="00361C0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361C05" w:rsidRDefault="00F52DC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537761">
        <w:rPr>
          <w:noProof/>
          <w:lang w:eastAsia="en-AU"/>
        </w:rPr>
        <w:drawing>
          <wp:inline distT="0" distB="0" distL="0" distR="0" wp14:anchorId="704C34EE" wp14:editId="369772F1">
            <wp:extent cx="5926455" cy="1539215"/>
            <wp:effectExtent l="0" t="0" r="0" b="4445"/>
            <wp:docPr id="19" name="Pictur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1"/>
                    <pic:cNvPicPr>
                      <a:picLocks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153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C05" w:rsidRPr="00F52DC4" w:rsidRDefault="00361C0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D96A23" w:rsidRDefault="00F52DC4" w:rsidP="00D96A23">
      <w:pPr>
        <w:tabs>
          <w:tab w:val="left" w:pos="567"/>
          <w:tab w:val="left" w:pos="1134"/>
          <w:tab w:val="left" w:pos="1701"/>
        </w:tabs>
      </w:pPr>
      <w:r w:rsidRPr="00F52DC4">
        <w:rPr>
          <w:rFonts w:ascii="Arial" w:hAnsi="Arial" w:cs="Arial"/>
        </w:rPr>
        <w:tab/>
        <w:t>Box plot 1 has a range of  8 -</w:t>
      </w:r>
      <w:r w:rsidR="00D96A23">
        <w:rPr>
          <w:rFonts w:ascii="Arial" w:hAnsi="Arial" w:cs="Arial"/>
        </w:rPr>
        <w:t xml:space="preserve"> </w:t>
      </w:r>
      <w:r w:rsidRPr="00F52DC4">
        <w:rPr>
          <w:rFonts w:ascii="Arial" w:hAnsi="Arial" w:cs="Arial"/>
        </w:rPr>
        <w:t>2 = 6 and IQR = 7- 3 = 4</w:t>
      </w:r>
      <w:r>
        <w:rPr>
          <w:rFonts w:ascii="Arial" w:hAnsi="Arial" w:cs="Arial"/>
        </w:rPr>
        <w:t>.</w:t>
      </w:r>
      <w:r w:rsidR="00D96A23">
        <w:rPr>
          <w:rFonts w:ascii="Arial" w:hAnsi="Arial" w:cs="Arial"/>
        </w:rPr>
        <w:t xml:space="preserve">    </w:t>
      </w:r>
      <w:r w:rsidR="00D96A23" w:rsidRPr="00714FB2">
        <w:rPr>
          <w:rFonts w:ascii="Arial" w:hAnsi="Arial" w:cs="Arial"/>
          <w:sz w:val="24"/>
          <w:szCs w:val="24"/>
        </w:rPr>
        <w:sym w:font="Wingdings" w:char="F0FC"/>
      </w:r>
    </w:p>
    <w:p w:rsidR="00361C05" w:rsidRDefault="00361C05" w:rsidP="00D96A2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D96A23" w:rsidRDefault="00F52DC4" w:rsidP="00D96A2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F52DC4">
        <w:rPr>
          <w:rFonts w:ascii="Arial" w:hAnsi="Arial" w:cs="Arial"/>
        </w:rPr>
        <w:t xml:space="preserve">Box plot </w:t>
      </w:r>
      <w:r w:rsidR="00D96A23">
        <w:rPr>
          <w:rFonts w:ascii="Arial" w:hAnsi="Arial" w:cs="Arial"/>
        </w:rPr>
        <w:t>2</w:t>
      </w:r>
      <w:r w:rsidRPr="00F52DC4">
        <w:rPr>
          <w:rFonts w:ascii="Arial" w:hAnsi="Arial" w:cs="Arial"/>
        </w:rPr>
        <w:t xml:space="preserve"> has a range of  8 -</w:t>
      </w:r>
      <w:r w:rsidR="00D96A23">
        <w:rPr>
          <w:rFonts w:ascii="Arial" w:hAnsi="Arial" w:cs="Arial"/>
        </w:rPr>
        <w:t xml:space="preserve"> 1</w:t>
      </w:r>
      <w:r w:rsidRPr="00F52DC4">
        <w:rPr>
          <w:rFonts w:ascii="Arial" w:hAnsi="Arial" w:cs="Arial"/>
        </w:rPr>
        <w:t xml:space="preserve"> = </w:t>
      </w:r>
      <w:r w:rsidR="00D96A23">
        <w:rPr>
          <w:rFonts w:ascii="Arial" w:hAnsi="Arial" w:cs="Arial"/>
        </w:rPr>
        <w:t xml:space="preserve">7 but a much more highly clustered </w:t>
      </w:r>
      <w:r w:rsidRPr="00F52DC4">
        <w:rPr>
          <w:rFonts w:ascii="Arial" w:hAnsi="Arial" w:cs="Arial"/>
        </w:rPr>
        <w:t xml:space="preserve"> </w:t>
      </w:r>
      <w:r w:rsidR="00D96A23">
        <w:rPr>
          <w:rFonts w:ascii="Arial" w:hAnsi="Arial" w:cs="Arial"/>
        </w:rPr>
        <w:t xml:space="preserve">middle 50% with </w:t>
      </w:r>
    </w:p>
    <w:p w:rsidR="00D96A23" w:rsidRDefault="00D96A23" w:rsidP="00D96A23">
      <w:pPr>
        <w:tabs>
          <w:tab w:val="left" w:pos="567"/>
          <w:tab w:val="left" w:pos="1134"/>
          <w:tab w:val="left" w:pos="1701"/>
        </w:tabs>
      </w:pPr>
      <w:r>
        <w:rPr>
          <w:rFonts w:ascii="Arial" w:hAnsi="Arial" w:cs="Arial"/>
        </w:rPr>
        <w:tab/>
        <w:t xml:space="preserve">the </w:t>
      </w:r>
      <w:r w:rsidR="00F52DC4" w:rsidRPr="00F52DC4">
        <w:rPr>
          <w:rFonts w:ascii="Arial" w:hAnsi="Arial" w:cs="Arial"/>
        </w:rPr>
        <w:t xml:space="preserve">IQR = </w:t>
      </w:r>
      <w:r>
        <w:rPr>
          <w:rFonts w:ascii="Arial" w:hAnsi="Arial" w:cs="Arial"/>
        </w:rPr>
        <w:t>4</w:t>
      </w:r>
      <w:r w:rsidR="00F52DC4" w:rsidRPr="00F52DC4">
        <w:rPr>
          <w:rFonts w:ascii="Arial" w:hAnsi="Arial" w:cs="Arial"/>
        </w:rPr>
        <w:t xml:space="preserve">- 3 = </w:t>
      </w:r>
      <w:r>
        <w:rPr>
          <w:rFonts w:ascii="Arial" w:hAnsi="Arial" w:cs="Arial"/>
        </w:rPr>
        <w:t>1</w:t>
      </w:r>
      <w:r w:rsidR="00F52DC4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F52DC4" w:rsidRDefault="00F52DC4" w:rsidP="00D96A2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D96A23" w:rsidRDefault="00D96A23" w:rsidP="00D96A23">
      <w:pPr>
        <w:tabs>
          <w:tab w:val="left" w:pos="567"/>
          <w:tab w:val="left" w:pos="1134"/>
        </w:tabs>
      </w:pPr>
      <w:r>
        <w:rPr>
          <w:rFonts w:ascii="Arial" w:hAnsi="Arial" w:cs="Arial"/>
        </w:rPr>
        <w:tab/>
        <w:t xml:space="preserve">The medians are similar 4 and 3.5.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D96A23" w:rsidRDefault="00D96A23" w:rsidP="00D96A2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D96A23" w:rsidRDefault="00D96A23" w:rsidP="00D96A2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Data 2 may well have an outlier at 8. The ranges are similar.</w:t>
      </w:r>
    </w:p>
    <w:p w:rsidR="00D96A23" w:rsidRDefault="00D96A23" w:rsidP="00D96A2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Data 1 is skewed as 25% of the scores are between 3 and 4 and the next 25% of scores </w:t>
      </w:r>
    </w:p>
    <w:p w:rsidR="00D96A23" w:rsidRDefault="00D96A23" w:rsidP="00D96A23">
      <w:pPr>
        <w:tabs>
          <w:tab w:val="left" w:pos="567"/>
          <w:tab w:val="left" w:pos="1134"/>
        </w:tabs>
      </w:pPr>
      <w:r>
        <w:rPr>
          <w:rFonts w:ascii="Arial" w:hAnsi="Arial" w:cs="Arial"/>
        </w:rPr>
        <w:tab/>
        <w:t xml:space="preserve">are between 4 and 7. 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D96A23" w:rsidRPr="00F52DC4" w:rsidRDefault="00D96A23" w:rsidP="00D96A2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D96A23" w:rsidRDefault="00D96A23" w:rsidP="00D96A23">
      <w:pPr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  <w:t xml:space="preserve">On a box and whisker plot, the individual scores are not seen so the standard </w:t>
      </w:r>
    </w:p>
    <w:p w:rsidR="00D96A23" w:rsidRDefault="00D96A23" w:rsidP="00D96A23">
      <w:pPr>
        <w:tabs>
          <w:tab w:val="left" w:pos="567"/>
          <w:tab w:val="left" w:pos="1134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deviation cannot be determined.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D96A23" w:rsidRDefault="00D96A23" w:rsidP="00D96A23">
      <w:pPr>
        <w:tabs>
          <w:tab w:val="left" w:pos="567"/>
          <w:tab w:val="left" w:pos="1134"/>
        </w:tabs>
        <w:rPr>
          <w:rFonts w:ascii="Arial" w:hAnsi="Arial" w:cs="Arial"/>
          <w:sz w:val="24"/>
          <w:szCs w:val="24"/>
        </w:rPr>
      </w:pPr>
    </w:p>
    <w:p w:rsidR="00633A47" w:rsidRDefault="00D96A23" w:rsidP="00D96A23">
      <w:pPr>
        <w:tabs>
          <w:tab w:val="left" w:pos="567"/>
          <w:tab w:val="left" w:pos="1134"/>
        </w:tabs>
        <w:rPr>
          <w:rFonts w:ascii="Arial" w:hAnsi="Arial" w:cs="Arial"/>
        </w:rPr>
      </w:pPr>
      <w:r w:rsidRPr="00D96A23">
        <w:rPr>
          <w:rFonts w:ascii="Arial" w:hAnsi="Arial" w:cs="Arial"/>
        </w:rPr>
        <w:t>(b)</w:t>
      </w:r>
    </w:p>
    <w:p w:rsidR="00CB40C4" w:rsidRDefault="00D96A23" w:rsidP="00CB40C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D96A23">
        <w:rPr>
          <w:rFonts w:ascii="Arial" w:hAnsi="Arial" w:cs="Arial"/>
        </w:rPr>
        <w:tab/>
      </w:r>
      <w:r w:rsidR="00633A47">
        <w:rPr>
          <w:rFonts w:ascii="Arial" w:hAnsi="Arial" w:cs="Arial"/>
        </w:rPr>
        <w:object w:dxaOrig="6052" w:dyaOrig="4243">
          <v:shape id="_x0000_i1041" type="#_x0000_t75" style="width:178.45pt;height:125.6pt" o:ole="">
            <v:imagedata r:id="rId42" o:title=""/>
          </v:shape>
          <o:OLEObject Type="Embed" ProgID="FXDraw.Graphic" ShapeID="_x0000_i1041" DrawAspect="Content" ObjectID="_1530561526" r:id="rId43"/>
        </w:object>
      </w:r>
      <w:r w:rsidR="00633A47">
        <w:rPr>
          <w:rFonts w:ascii="Arial" w:hAnsi="Arial" w:cs="Arial"/>
        </w:rPr>
        <w:t xml:space="preserve">   </w:t>
      </w:r>
      <w:r w:rsidR="00633A47" w:rsidRPr="00714FB2">
        <w:rPr>
          <w:rFonts w:ascii="Arial" w:hAnsi="Arial" w:cs="Arial"/>
          <w:sz w:val="24"/>
          <w:szCs w:val="24"/>
        </w:rPr>
        <w:sym w:font="Wingdings" w:char="F0FC"/>
      </w:r>
      <w:r w:rsidR="00633A47" w:rsidRPr="00714FB2">
        <w:rPr>
          <w:rFonts w:ascii="Arial" w:hAnsi="Arial" w:cs="Arial"/>
          <w:sz w:val="24"/>
          <w:szCs w:val="24"/>
        </w:rPr>
        <w:sym w:font="Wingdings" w:char="F0FC"/>
      </w:r>
      <w:r w:rsidR="00633A47" w:rsidRPr="00714FB2">
        <w:rPr>
          <w:rFonts w:ascii="Arial" w:hAnsi="Arial" w:cs="Arial"/>
          <w:sz w:val="24"/>
          <w:szCs w:val="24"/>
        </w:rPr>
        <w:sym w:font="Wingdings" w:char="F0FC"/>
      </w:r>
    </w:p>
    <w:p w:rsidR="00CB40C4" w:rsidRDefault="00CB40C4" w:rsidP="00CB40C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lastRenderedPageBreak/>
        <w:t>Question</w:t>
      </w:r>
      <w:r>
        <w:rPr>
          <w:rFonts w:ascii="Arial" w:hAnsi="Arial" w:cs="Arial"/>
          <w:b/>
        </w:rPr>
        <w:t xml:space="preserve"> </w:t>
      </w:r>
      <w:r w:rsidR="00881F35">
        <w:rPr>
          <w:rFonts w:ascii="Arial" w:hAnsi="Arial" w:cs="Arial"/>
          <w:b/>
        </w:rPr>
        <w:t>6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6 </w:t>
      </w:r>
      <w:r w:rsidRPr="00E1054C">
        <w:rPr>
          <w:rFonts w:ascii="Arial" w:hAnsi="Arial" w:cs="Arial"/>
          <w:b/>
        </w:rPr>
        <w:t>marks)</w:t>
      </w:r>
    </w:p>
    <w:p w:rsidR="00CB40C4" w:rsidRDefault="00CB40C4" w:rsidP="00CB40C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CB40C4" w:rsidRPr="00CB40C4" w:rsidRDefault="00CB40C4" w:rsidP="00CB40C4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 w:rsidRPr="00CB40C4">
        <w:rPr>
          <w:rFonts w:ascii="Arial" w:hAnsi="Arial" w:cs="Arial"/>
        </w:rPr>
        <w:t>(a)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 xml:space="preserve">“Income level” is ordinal </w:t>
      </w:r>
      <w:r w:rsidR="00CB1B13">
        <w:rPr>
          <w:rFonts w:ascii="Arial" w:hAnsi="Arial" w:cs="Arial"/>
        </w:rPr>
        <w:t>as</w:t>
      </w:r>
      <w:r>
        <w:rPr>
          <w:rFonts w:ascii="Arial" w:hAnsi="Arial" w:cs="Arial"/>
        </w:rPr>
        <w:t>o income levels</w:t>
      </w:r>
      <w:r w:rsidR="00CB1B13">
        <w:rPr>
          <w:rFonts w:ascii="Arial" w:hAnsi="Arial" w:cs="Arial"/>
        </w:rPr>
        <w:t xml:space="preserve"> can be ranked</w:t>
      </w:r>
      <w:r>
        <w:rPr>
          <w:rFonts w:ascii="Arial" w:hAnsi="Arial" w:cs="Arial"/>
        </w:rPr>
        <w:t xml:space="preserve">.  </w:t>
      </w:r>
      <w:r w:rsidR="00CB1B13" w:rsidRPr="00714FB2">
        <w:rPr>
          <w:rFonts w:ascii="Arial" w:hAnsi="Arial" w:cs="Arial"/>
          <w:sz w:val="24"/>
          <w:szCs w:val="24"/>
        </w:rPr>
        <w:sym w:font="Wingdings" w:char="F0FC"/>
      </w:r>
      <w:r w:rsidR="00CB1B13" w:rsidRPr="00714FB2">
        <w:rPr>
          <w:rFonts w:ascii="Arial" w:hAnsi="Arial" w:cs="Arial"/>
          <w:sz w:val="24"/>
          <w:szCs w:val="24"/>
        </w:rPr>
        <w:sym w:font="Wingdings" w:char="F0FC"/>
      </w:r>
    </w:p>
    <w:p w:rsidR="00D96A23" w:rsidRPr="00D96A23" w:rsidRDefault="00D96A23" w:rsidP="00D96A23">
      <w:pPr>
        <w:tabs>
          <w:tab w:val="left" w:pos="567"/>
          <w:tab w:val="left" w:pos="1134"/>
        </w:tabs>
      </w:pPr>
    </w:p>
    <w:p w:rsidR="00CB40C4" w:rsidRPr="00D96A23" w:rsidRDefault="00CB40C4" w:rsidP="00D96A2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</w:p>
    <w:tbl>
      <w:tblPr>
        <w:tblW w:w="1556" w:type="dxa"/>
        <w:tblInd w:w="704" w:type="dxa"/>
        <w:tblLook w:val="04A0" w:firstRow="1" w:lastRow="0" w:firstColumn="1" w:lastColumn="0" w:noHBand="0" w:noVBand="1"/>
      </w:tblPr>
      <w:tblGrid>
        <w:gridCol w:w="791"/>
        <w:gridCol w:w="1300"/>
      </w:tblGrid>
      <w:tr w:rsidR="00CB40C4" w:rsidRPr="00CB40C4" w:rsidTr="00CB40C4">
        <w:trPr>
          <w:trHeight w:val="300"/>
        </w:trPr>
        <w:tc>
          <w:tcPr>
            <w:tcW w:w="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Arial" w:eastAsia="Times New Roman" w:hAnsi="Arial" w:cs="Arial"/>
                <w:color w:val="000000"/>
                <w:lang w:eastAsia="en-AU"/>
              </w:rPr>
            </w:pPr>
            <w:r w:rsidRPr="00CB40C4">
              <w:rPr>
                <w:rFonts w:ascii="Arial" w:eastAsia="Times New Roman" w:hAnsi="Arial" w:cs="Arial"/>
                <w:color w:val="000000"/>
                <w:lang w:eastAsia="en-AU"/>
              </w:rPr>
              <w:t>Score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Arial" w:eastAsia="Times New Roman" w:hAnsi="Arial" w:cs="Arial"/>
                <w:color w:val="000000"/>
                <w:lang w:eastAsia="en-AU"/>
              </w:rPr>
            </w:pPr>
            <w:r w:rsidRPr="00CB40C4">
              <w:rPr>
                <w:rFonts w:ascii="Arial" w:eastAsia="Times New Roman" w:hAnsi="Arial" w:cs="Arial"/>
                <w:color w:val="000000"/>
                <w:lang w:eastAsia="en-AU"/>
              </w:rPr>
              <w:t>Frequency</w:t>
            </w:r>
          </w:p>
        </w:tc>
      </w:tr>
      <w:tr w:rsidR="00CB40C4" w:rsidRPr="00CB40C4" w:rsidTr="00CB40C4">
        <w:trPr>
          <w:trHeight w:val="315"/>
        </w:trPr>
        <w:tc>
          <w:tcPr>
            <w:tcW w:w="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4</w:t>
            </w:r>
          </w:p>
        </w:tc>
      </w:tr>
      <w:tr w:rsidR="00CB40C4" w:rsidRPr="00CB40C4" w:rsidTr="00CB40C4">
        <w:trPr>
          <w:trHeight w:val="315"/>
        </w:trPr>
        <w:tc>
          <w:tcPr>
            <w:tcW w:w="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1</w:t>
            </w:r>
          </w:p>
        </w:tc>
      </w:tr>
      <w:tr w:rsidR="00CB40C4" w:rsidRPr="00CB40C4" w:rsidTr="00CB40C4">
        <w:trPr>
          <w:trHeight w:val="315"/>
        </w:trPr>
        <w:tc>
          <w:tcPr>
            <w:tcW w:w="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3</w:t>
            </w:r>
          </w:p>
        </w:tc>
      </w:tr>
      <w:tr w:rsidR="00CB40C4" w:rsidRPr="00CB40C4" w:rsidTr="00CB40C4">
        <w:trPr>
          <w:trHeight w:val="315"/>
        </w:trPr>
        <w:tc>
          <w:tcPr>
            <w:tcW w:w="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0</w:t>
            </w:r>
          </w:p>
        </w:tc>
      </w:tr>
      <w:tr w:rsidR="00CB40C4" w:rsidRPr="00CB40C4" w:rsidTr="00CB40C4">
        <w:trPr>
          <w:trHeight w:val="315"/>
        </w:trPr>
        <w:tc>
          <w:tcPr>
            <w:tcW w:w="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1</w:t>
            </w:r>
          </w:p>
        </w:tc>
      </w:tr>
      <w:tr w:rsidR="00CB40C4" w:rsidRPr="00CB40C4" w:rsidTr="00CB40C4">
        <w:trPr>
          <w:trHeight w:val="315"/>
        </w:trPr>
        <w:tc>
          <w:tcPr>
            <w:tcW w:w="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2</w:t>
            </w:r>
          </w:p>
        </w:tc>
      </w:tr>
      <w:tr w:rsidR="00CB40C4" w:rsidRPr="00CB40C4" w:rsidTr="00CB40C4">
        <w:trPr>
          <w:trHeight w:val="315"/>
        </w:trPr>
        <w:tc>
          <w:tcPr>
            <w:tcW w:w="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40C4" w:rsidRPr="00CB40C4" w:rsidRDefault="00CB40C4" w:rsidP="00CB40C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</w:pPr>
            <w:r w:rsidRPr="00CB40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AU"/>
              </w:rPr>
              <w:t>3</w:t>
            </w:r>
          </w:p>
        </w:tc>
      </w:tr>
    </w:tbl>
    <w:p w:rsidR="00F52DC4" w:rsidRPr="00D96A23" w:rsidRDefault="00CB40C4" w:rsidP="00D96A2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68A0F94E" wp14:editId="02890386">
                <wp:simplePos x="0" y="0"/>
                <wp:positionH relativeFrom="column">
                  <wp:posOffset>596465</wp:posOffset>
                </wp:positionH>
                <wp:positionV relativeFrom="paragraph">
                  <wp:posOffset>34558</wp:posOffset>
                </wp:positionV>
                <wp:extent cx="336550" cy="199290"/>
                <wp:effectExtent l="0" t="0" r="0" b="0"/>
                <wp:wrapNone/>
                <wp:docPr id="26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CB40C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CB40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A0F94E" id="_x0000_s1045" type="#_x0000_t202" style="position:absolute;margin-left:46.95pt;margin-top:2.7pt;width:26.5pt;height:15.7p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" stroked="f">
                <v:fill opacity="0"/>
                <v:textbox>
                  <w:txbxContent>
                    <w:p w:rsidR="00C919CB" w:rsidRDefault="00C919CB" w:rsidP="00CB40C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CB40C4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6C8C4A9C" wp14:editId="5D1746EB">
                <wp:simplePos x="0" y="0"/>
                <wp:positionH relativeFrom="column">
                  <wp:posOffset>1251285</wp:posOffset>
                </wp:positionH>
                <wp:positionV relativeFrom="paragraph">
                  <wp:posOffset>35861</wp:posOffset>
                </wp:positionV>
                <wp:extent cx="336550" cy="199290"/>
                <wp:effectExtent l="0" t="0" r="0" b="0"/>
                <wp:wrapNone/>
                <wp:docPr id="27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CB40C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CB40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8C4A9C" id="_x0000_s1046" type="#_x0000_t202" style="position:absolute;margin-left:98.55pt;margin-top:2.8pt;width:26.5pt;height:15.7p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" stroked="f">
                <v:fill opacity="0"/>
                <v:textbox>
                  <w:txbxContent>
                    <w:p w:rsidR="00C919CB" w:rsidRDefault="00C919CB" w:rsidP="00CB40C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CB40C4"/>
                  </w:txbxContent>
                </v:textbox>
              </v:shape>
            </w:pict>
          </mc:Fallback>
        </mc:AlternateContent>
      </w:r>
    </w:p>
    <w:p w:rsidR="00F52DC4" w:rsidRDefault="00F52DC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CB40C4" w:rsidRPr="00CB40C4" w:rsidRDefault="00CB40C4" w:rsidP="00CB40C4">
      <w:pPr>
        <w:tabs>
          <w:tab w:val="left" w:pos="567"/>
          <w:tab w:val="left" w:pos="1276"/>
        </w:tabs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  <w:t xml:space="preserve">The data is tightly clustered and skewed to the right.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CB40C4" w:rsidRDefault="00CB40C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The mean of the distribution is higher than the median as it is pulled higher by the </w:t>
      </w:r>
    </w:p>
    <w:p w:rsidR="00CB40C4" w:rsidRDefault="00CB40C4" w:rsidP="00CB40C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ab/>
        <w:t xml:space="preserve">extreme scores to the right.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CB40C4" w:rsidRDefault="00CB40C4" w:rsidP="00CB40C4">
      <w:pPr>
        <w:rPr>
          <w:rFonts w:ascii="Arial" w:hAnsi="Arial" w:cs="Arial"/>
          <w:sz w:val="24"/>
          <w:szCs w:val="24"/>
        </w:rPr>
      </w:pPr>
    </w:p>
    <w:p w:rsidR="00CB40C4" w:rsidRDefault="00CB40C4" w:rsidP="00CB40C4">
      <w:pPr>
        <w:rPr>
          <w:rFonts w:ascii="Arial" w:hAnsi="Arial" w:cs="Arial"/>
          <w:sz w:val="24"/>
          <w:szCs w:val="24"/>
        </w:rPr>
      </w:pPr>
    </w:p>
    <w:p w:rsidR="00CB40C4" w:rsidRDefault="00CB40C4" w:rsidP="00CB40C4"/>
    <w:p w:rsidR="00CB40C4" w:rsidRPr="009110AC" w:rsidRDefault="00CB40C4" w:rsidP="00CB40C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rFonts w:ascii="Arial" w:hAnsi="Arial" w:cs="Arial"/>
        </w:rPr>
      </w:pPr>
      <w:r w:rsidRPr="009110AC">
        <w:rPr>
          <w:rFonts w:ascii="Arial" w:hAnsi="Arial" w:cs="Arial"/>
          <w:b/>
        </w:rPr>
        <w:t>END OF SECTION ONE</w:t>
      </w:r>
    </w:p>
    <w:p w:rsidR="00CB40C4" w:rsidRDefault="00CB40C4" w:rsidP="00CB40C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  <w:b/>
          <w:i/>
        </w:rPr>
      </w:pPr>
    </w:p>
    <w:p w:rsidR="00CB40C4" w:rsidRPr="00F52DC4" w:rsidRDefault="00CB40C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E72F12" w:rsidRDefault="00E72F12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E72F12" w:rsidRPr="00E72F12" w:rsidRDefault="00E72F12" w:rsidP="00E72F12">
      <w:pPr>
        <w:tabs>
          <w:tab w:val="left" w:pos="567"/>
          <w:tab w:val="left" w:pos="1134"/>
          <w:tab w:val="left" w:pos="1701"/>
          <w:tab w:val="right" w:pos="9072"/>
        </w:tabs>
        <w:spacing w:after="100" w:afterAutospacing="1"/>
        <w:rPr>
          <w:rFonts w:ascii="Arial" w:hAnsi="Arial" w:cs="Arial"/>
          <w:b/>
          <w:sz w:val="28"/>
          <w:szCs w:val="28"/>
        </w:rPr>
      </w:pPr>
      <w:r w:rsidRPr="00E72F12">
        <w:rPr>
          <w:rFonts w:ascii="Arial" w:hAnsi="Arial" w:cs="Arial"/>
          <w:b/>
          <w:sz w:val="28"/>
          <w:szCs w:val="28"/>
        </w:rPr>
        <w:lastRenderedPageBreak/>
        <w:t xml:space="preserve">SECTION 2 – Calculator-assumed  </w:t>
      </w:r>
    </w:p>
    <w:p w:rsidR="00E72F12" w:rsidRPr="007E1E9B" w:rsidRDefault="00E72F12" w:rsidP="00E72F12">
      <w:pPr>
        <w:tabs>
          <w:tab w:val="left" w:pos="567"/>
          <w:tab w:val="left" w:pos="1134"/>
          <w:tab w:val="left" w:pos="1701"/>
          <w:tab w:val="right" w:pos="9072"/>
        </w:tabs>
        <w:spacing w:after="100" w:afterAutospacing="1"/>
        <w:ind w:left="1134" w:hanging="1134"/>
        <w:rPr>
          <w:rFonts w:ascii="Arial" w:hAnsi="Arial" w:cs="Arial"/>
          <w:b/>
        </w:rPr>
      </w:pPr>
      <w:r w:rsidRPr="007E1E9B">
        <w:rPr>
          <w:rFonts w:ascii="Arial" w:hAnsi="Arial" w:cs="Arial"/>
          <w:b/>
        </w:rPr>
        <w:t xml:space="preserve">Question </w:t>
      </w:r>
      <w:r w:rsidR="00C919CB">
        <w:rPr>
          <w:rFonts w:ascii="Arial" w:hAnsi="Arial" w:cs="Arial"/>
          <w:b/>
        </w:rPr>
        <w:t>7</w:t>
      </w:r>
      <w:r w:rsidRPr="007E1E9B">
        <w:rPr>
          <w:rFonts w:ascii="Arial" w:hAnsi="Arial" w:cs="Arial"/>
          <w:b/>
        </w:rPr>
        <w:tab/>
      </w:r>
      <w:r w:rsidRPr="007E1E9B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6</w:t>
      </w:r>
      <w:r w:rsidRPr="007E1E9B">
        <w:rPr>
          <w:rFonts w:ascii="Arial" w:hAnsi="Arial" w:cs="Arial"/>
          <w:b/>
        </w:rPr>
        <w:t xml:space="preserve"> marks)</w:t>
      </w:r>
    </w:p>
    <w:p w:rsidR="00F52DC4" w:rsidRDefault="00E72F12" w:rsidP="00E72F1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 xml:space="preserve"> (a)</w:t>
      </w:r>
      <w:r>
        <w:rPr>
          <w:rFonts w:ascii="Arial" w:hAnsi="Arial" w:cs="Arial"/>
        </w:rPr>
        <w:tab/>
      </w:r>
      <w:r w:rsidRPr="007E1E9B">
        <w:rPr>
          <w:rFonts w:ascii="Arial" w:hAnsi="Arial" w:cs="Arial"/>
          <w:position w:val="-24"/>
        </w:rPr>
        <w:object w:dxaOrig="3500" w:dyaOrig="620">
          <v:shape id="_x0000_i1042" type="#_x0000_t75" style="width:174.65pt;height:31.4pt" o:ole="">
            <v:imagedata r:id="rId44" o:title=""/>
          </v:shape>
          <o:OLEObject Type="Embed" ProgID="Equation.DSMT4" ShapeID="_x0000_i1042" DrawAspect="Content" ObjectID="_1530561527" r:id="rId45"/>
        </w:object>
      </w:r>
      <w:r>
        <w:rPr>
          <w:rFonts w:ascii="Arial" w:hAnsi="Arial" w:cs="Arial"/>
        </w:rP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313DD4" w:rsidRDefault="00E72F12" w:rsidP="00E72F1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position w:val="-6"/>
        </w:rPr>
      </w:pPr>
      <w:r w:rsidRPr="00E72F12">
        <w:rPr>
          <w:rFonts w:ascii="Arial" w:hAnsi="Arial" w:cs="Arial"/>
        </w:rPr>
        <w:t>(b)</w:t>
      </w:r>
      <w:r w:rsidRPr="00E72F12">
        <w:rPr>
          <w:rFonts w:ascii="Arial" w:hAnsi="Arial" w:cs="Arial"/>
        </w:rPr>
        <w:tab/>
      </w:r>
      <w:r w:rsidR="00313DD4">
        <w:rPr>
          <w:rFonts w:ascii="Arial" w:hAnsi="Arial" w:cs="Arial"/>
        </w:rPr>
        <w:t>(i)</w:t>
      </w:r>
      <w:r w:rsidR="00313DD4">
        <w:rPr>
          <w:rFonts w:ascii="Arial" w:hAnsi="Arial" w:cs="Arial"/>
        </w:rPr>
        <w:tab/>
      </w:r>
      <w:r w:rsidR="00CB1B13" w:rsidRPr="00E72F12">
        <w:rPr>
          <w:rFonts w:ascii="Arial" w:hAnsi="Arial" w:cs="Arial"/>
          <w:position w:val="-66"/>
        </w:rPr>
        <w:object w:dxaOrig="2420" w:dyaOrig="1440">
          <v:shape id="_x0000_i1077" type="#_x0000_t75" style="width:121pt;height:1in" o:ole="">
            <v:imagedata r:id="rId46" o:title=""/>
          </v:shape>
          <o:OLEObject Type="Embed" ProgID="Equation.DSMT4" ShapeID="_x0000_i1077" DrawAspect="Content" ObjectID="_1530561528" r:id="rId47"/>
        </w:object>
      </w:r>
      <w:r w:rsidRPr="00E72F12">
        <w:rPr>
          <w:rFonts w:ascii="Arial" w:hAnsi="Arial" w:cs="Arial"/>
          <w:position w:val="-6"/>
        </w:rPr>
        <w:t xml:space="preserve"> </w:t>
      </w:r>
      <w:r w:rsidR="00313DD4">
        <w:rPr>
          <w:rFonts w:ascii="Arial" w:hAnsi="Arial" w:cs="Arial"/>
          <w:position w:val="-6"/>
        </w:rPr>
        <w:t xml:space="preserve"> </w:t>
      </w:r>
      <w:r w:rsidR="00313DD4" w:rsidRPr="00E72F12">
        <w:rPr>
          <w:rFonts w:ascii="Arial" w:hAnsi="Arial" w:cs="Arial"/>
          <w:position w:val="-6"/>
        </w:rPr>
        <w:t xml:space="preserve">    </w:t>
      </w:r>
      <w:r w:rsidR="00313DD4" w:rsidRPr="00E72F12">
        <w:rPr>
          <w:rFonts w:ascii="Arial" w:hAnsi="Arial" w:cs="Arial"/>
          <w:sz w:val="24"/>
          <w:szCs w:val="24"/>
        </w:rPr>
        <w:sym w:font="Wingdings" w:char="F0FC"/>
      </w:r>
      <w:r w:rsidR="00313DD4" w:rsidRPr="00E72F12">
        <w:rPr>
          <w:rFonts w:ascii="Arial" w:hAnsi="Arial" w:cs="Arial"/>
          <w:sz w:val="24"/>
          <w:szCs w:val="24"/>
        </w:rPr>
        <w:sym w:font="Wingdings" w:char="F0FC"/>
      </w:r>
      <w:r w:rsidR="00313DD4" w:rsidRPr="00E72F12">
        <w:rPr>
          <w:rFonts w:ascii="Arial" w:hAnsi="Arial" w:cs="Arial"/>
          <w:sz w:val="24"/>
          <w:szCs w:val="24"/>
        </w:rPr>
        <w:sym w:font="Wingdings" w:char="F0FC"/>
      </w:r>
      <w:r w:rsidR="00313DD4">
        <w:rPr>
          <w:rFonts w:ascii="Arial" w:hAnsi="Arial" w:cs="Arial"/>
          <w:sz w:val="24"/>
          <w:szCs w:val="24"/>
        </w:rPr>
        <w:t xml:space="preserve">    -1/error</w:t>
      </w:r>
    </w:p>
    <w:p w:rsidR="00E72F12" w:rsidRPr="00313DD4" w:rsidRDefault="00313DD4" w:rsidP="00E72F1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position w:val="-6"/>
        </w:rPr>
      </w:pPr>
      <w:r>
        <w:rPr>
          <w:rFonts w:ascii="Arial" w:hAnsi="Arial" w:cs="Arial"/>
          <w:position w:val="-6"/>
        </w:rPr>
        <w:tab/>
        <w:t>(ii)</w:t>
      </w:r>
      <w:r>
        <w:rPr>
          <w:rFonts w:ascii="Arial" w:hAnsi="Arial" w:cs="Arial"/>
          <w:position w:val="-6"/>
        </w:rPr>
        <w:tab/>
      </w:r>
      <w:r w:rsidR="00CB1B13" w:rsidRPr="00CB1B13">
        <w:rPr>
          <w:rFonts w:ascii="Arial" w:hAnsi="Arial" w:cs="Arial"/>
          <w:position w:val="-66"/>
        </w:rPr>
        <w:object w:dxaOrig="2400" w:dyaOrig="1440">
          <v:shape id="_x0000_i1078" type="#_x0000_t75" style="width:120.25pt;height:1in" o:ole="">
            <v:imagedata r:id="rId48" o:title=""/>
          </v:shape>
          <o:OLEObject Type="Embed" ProgID="Equation.DSMT4" ShapeID="_x0000_i1078" DrawAspect="Content" ObjectID="_1530561529" r:id="rId49"/>
        </w:object>
      </w:r>
      <w:r>
        <w:rPr>
          <w:rFonts w:ascii="Arial" w:hAnsi="Arial" w:cs="Arial"/>
        </w:rPr>
        <w:t xml:space="preserve">   </w:t>
      </w:r>
      <w:r w:rsidRPr="00E72F12">
        <w:rPr>
          <w:rFonts w:ascii="Arial" w:hAnsi="Arial" w:cs="Arial"/>
          <w:sz w:val="24"/>
          <w:szCs w:val="24"/>
        </w:rPr>
        <w:sym w:font="Wingdings" w:char="F0FC"/>
      </w:r>
    </w:p>
    <w:p w:rsidR="00E72F12" w:rsidRPr="00313DD4" w:rsidRDefault="00313DD4" w:rsidP="00E72F1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13DD4">
        <w:rPr>
          <w:rFonts w:ascii="Arial" w:hAnsi="Arial" w:cs="Arial"/>
        </w:rPr>
        <w:tab/>
      </w:r>
      <w:r w:rsidRPr="00313DD4">
        <w:rPr>
          <w:rFonts w:ascii="Arial" w:hAnsi="Arial" w:cs="Arial"/>
        </w:rPr>
        <w:tab/>
        <w:t xml:space="preserve">There were </w:t>
      </w:r>
      <w:r w:rsidR="00CB1B13">
        <w:rPr>
          <w:rFonts w:ascii="Arial" w:hAnsi="Arial" w:cs="Arial"/>
        </w:rPr>
        <w:t>75</w:t>
      </w:r>
      <w:r w:rsidRPr="00313DD4">
        <w:rPr>
          <w:rFonts w:ascii="Arial" w:hAnsi="Arial" w:cs="Arial"/>
        </w:rPr>
        <w:t xml:space="preserve"> people served.</w:t>
      </w:r>
    </w:p>
    <w:p w:rsidR="00F52DC4" w:rsidRPr="00313DD4" w:rsidRDefault="00F52DC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313DD4" w:rsidRPr="00301C03" w:rsidRDefault="00313DD4" w:rsidP="00313DD4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7E1E9B">
        <w:rPr>
          <w:rFonts w:ascii="Arial" w:hAnsi="Arial" w:cs="Arial"/>
          <w:b/>
        </w:rPr>
        <w:t xml:space="preserve">Question </w:t>
      </w:r>
      <w:r w:rsidR="00C919CB">
        <w:rPr>
          <w:rFonts w:ascii="Arial" w:hAnsi="Arial" w:cs="Arial"/>
          <w:b/>
        </w:rPr>
        <w:t>8</w:t>
      </w:r>
      <w:r w:rsidRPr="007E1E9B">
        <w:rPr>
          <w:rFonts w:ascii="Arial" w:hAnsi="Arial" w:cs="Arial"/>
          <w:b/>
        </w:rPr>
        <w:tab/>
      </w:r>
      <w:r w:rsidRPr="007E1E9B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11</w:t>
      </w:r>
      <w:r w:rsidRPr="007E1E9B">
        <w:rPr>
          <w:rFonts w:ascii="Arial" w:hAnsi="Arial" w:cs="Arial"/>
          <w:b/>
        </w:rPr>
        <w:t xml:space="preserve"> marks)</w:t>
      </w:r>
    </w:p>
    <w:p w:rsidR="00313DD4" w:rsidRPr="007E1E9B" w:rsidRDefault="00313DD4" w:rsidP="00313DD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7E1E9B">
        <w:rPr>
          <w:noProof/>
          <w:lang w:eastAsia="en-AU"/>
        </w:rPr>
        <w:drawing>
          <wp:anchor distT="0" distB="0" distL="114300" distR="114300" simplePos="0" relativeHeight="252015616" behindDoc="0" locked="0" layoutInCell="1" allowOverlap="1" wp14:anchorId="22526B16" wp14:editId="4EE2E79C">
            <wp:simplePos x="0" y="0"/>
            <wp:positionH relativeFrom="column">
              <wp:posOffset>4013200</wp:posOffset>
            </wp:positionH>
            <wp:positionV relativeFrom="paragraph">
              <wp:posOffset>146685</wp:posOffset>
            </wp:positionV>
            <wp:extent cx="958850" cy="958850"/>
            <wp:effectExtent l="0" t="0" r="0" b="0"/>
            <wp:wrapNone/>
            <wp:docPr id="28" name="Picture 28" descr="https://www.woolworths.com.au/Content/wowProductImages/large/0342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 descr="https://www.woolworths.com.au/Content/wowProductImages/large/034290.jpg"/>
                    <pic:cNvPicPr>
                      <a:picLocks noChangeAspect="1" noChangeArrowheads="1"/>
                    </pic:cNvPicPr>
                  </pic:nvPicPr>
                  <pic:blipFill>
                    <a:blip r:embed="rId50" r:link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2DC4" w:rsidRPr="00313DD4" w:rsidRDefault="00313DD4" w:rsidP="00313DD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7E1E9B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a</w:t>
      </w:r>
      <w:r w:rsidRPr="007E1E9B">
        <w:rPr>
          <w:rFonts w:ascii="Arial" w:hAnsi="Arial" w:cs="Arial"/>
        </w:rPr>
        <w:t>)</w:t>
      </w:r>
      <w:r w:rsidRPr="007E1E9B">
        <w:rPr>
          <w:rFonts w:ascii="Arial" w:hAnsi="Arial" w:cs="Arial"/>
        </w:rPr>
        <w:tab/>
      </w:r>
      <w:r w:rsidRPr="00313DD4">
        <w:rPr>
          <w:rFonts w:ascii="Arial" w:hAnsi="Arial" w:cs="Arial"/>
          <w:position w:val="-24"/>
        </w:rPr>
        <w:object w:dxaOrig="2840" w:dyaOrig="620">
          <v:shape id="_x0000_i1043" type="#_x0000_t75" style="width:141.7pt;height:31.4pt" o:ole="">
            <v:imagedata r:id="rId52" o:title=""/>
          </v:shape>
          <o:OLEObject Type="Embed" ProgID="Equation.DSMT4" ShapeID="_x0000_i1043" DrawAspect="Content" ObjectID="_1530561530" r:id="rId53"/>
        </w:object>
      </w:r>
      <w:r>
        <w:rPr>
          <w:rFonts w:ascii="Arial" w:hAnsi="Arial" w:cs="Arial"/>
        </w:rPr>
        <w:t xml:space="preserve">    </w:t>
      </w:r>
      <w:r w:rsidRPr="00E72F12">
        <w:rPr>
          <w:rFonts w:ascii="Arial" w:hAnsi="Arial" w:cs="Arial"/>
          <w:sz w:val="24"/>
          <w:szCs w:val="24"/>
        </w:rPr>
        <w:sym w:font="Wingdings" w:char="F0FC"/>
      </w:r>
    </w:p>
    <w:p w:rsidR="00F52DC4" w:rsidRDefault="00F52DC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F52DC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313DD4">
        <w:rPr>
          <w:rFonts w:ascii="Arial" w:hAnsi="Arial" w:cs="Arial"/>
        </w:rPr>
        <w:tab/>
      </w:r>
      <w:r w:rsidRPr="00313DD4">
        <w:rPr>
          <w:position w:val="-24"/>
        </w:rPr>
        <w:object w:dxaOrig="2840" w:dyaOrig="620">
          <v:shape id="_x0000_i1044" type="#_x0000_t75" style="width:141.7pt;height:31.4pt" o:ole="">
            <v:imagedata r:id="rId54" o:title=""/>
          </v:shape>
          <o:OLEObject Type="Embed" ProgID="Equation.DSMT4" ShapeID="_x0000_i1044" DrawAspect="Content" ObjectID="_1530561531" r:id="rId55"/>
        </w:object>
      </w:r>
      <w:r>
        <w:t xml:space="preserve">     </w:t>
      </w:r>
      <w:r w:rsidRPr="00E72F12">
        <w:rPr>
          <w:rFonts w:ascii="Arial" w:hAnsi="Arial" w:cs="Arial"/>
          <w:sz w:val="24"/>
          <w:szCs w:val="24"/>
        </w:rPr>
        <w:sym w:font="Wingdings" w:char="F0FC"/>
      </w:r>
    </w:p>
    <w:p w:rsidR="00313DD4" w:rsidRPr="00313DD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F52DC4" w:rsidRPr="00313DD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13DD4">
        <w:rPr>
          <w:rFonts w:ascii="Arial" w:hAnsi="Arial" w:cs="Arial"/>
        </w:rPr>
        <w:tab/>
        <w:t>The 420 gram for $195 is the cheaper</w:t>
      </w:r>
      <w:r>
        <w:rPr>
          <w:rFonts w:ascii="Arial" w:hAnsi="Arial" w:cs="Arial"/>
        </w:rPr>
        <w:t xml:space="preserve">.   </w:t>
      </w:r>
      <w:r w:rsidRPr="00E72F12">
        <w:rPr>
          <w:rFonts w:ascii="Arial" w:hAnsi="Arial" w:cs="Arial"/>
          <w:sz w:val="24"/>
          <w:szCs w:val="24"/>
        </w:rPr>
        <w:sym w:font="Wingdings" w:char="F0FC"/>
      </w:r>
    </w:p>
    <w:p w:rsidR="00F52DC4" w:rsidRPr="00313DD4" w:rsidRDefault="00F52DC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F52DC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313DD4">
        <w:rPr>
          <w:rFonts w:ascii="Arial" w:hAnsi="Arial" w:cs="Arial"/>
        </w:rPr>
        <w:t>(b)</w:t>
      </w:r>
      <w:r w:rsidRPr="00313DD4">
        <w:rPr>
          <w:rFonts w:ascii="Arial" w:hAnsi="Arial" w:cs="Arial"/>
        </w:rPr>
        <w:tab/>
        <w:t>(i)</w:t>
      </w:r>
      <w:r>
        <w:rPr>
          <w:rFonts w:ascii="Arial" w:hAnsi="Arial" w:cs="Arial"/>
        </w:rPr>
        <w:tab/>
      </w:r>
      <w:r w:rsidRPr="00313DD4">
        <w:rPr>
          <w:position w:val="-10"/>
        </w:rPr>
        <w:object w:dxaOrig="2220" w:dyaOrig="320">
          <v:shape id="_x0000_i1045" type="#_x0000_t75" style="width:110.3pt;height:16.1pt" o:ole="">
            <v:imagedata r:id="rId56" o:title=""/>
          </v:shape>
          <o:OLEObject Type="Embed" ProgID="Equation.DSMT4" ShapeID="_x0000_i1045" DrawAspect="Content" ObjectID="_1530561532" r:id="rId57"/>
        </w:object>
      </w:r>
      <w:r>
        <w:t xml:space="preserve">      </w:t>
      </w:r>
      <w:r w:rsidRPr="00E72F12">
        <w:rPr>
          <w:rFonts w:ascii="Arial" w:hAnsi="Arial" w:cs="Arial"/>
          <w:sz w:val="24"/>
          <w:szCs w:val="24"/>
        </w:rPr>
        <w:sym w:font="Wingdings" w:char="F0FC"/>
      </w:r>
      <w:r w:rsidRPr="00E72F12">
        <w:rPr>
          <w:rFonts w:ascii="Arial" w:hAnsi="Arial" w:cs="Arial"/>
          <w:sz w:val="24"/>
          <w:szCs w:val="24"/>
        </w:rPr>
        <w:sym w:font="Wingdings" w:char="F0FC"/>
      </w:r>
    </w:p>
    <w:p w:rsidR="00313DD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313DD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14A79AC8" wp14:editId="7CE99BA8">
                <wp:simplePos x="0" y="0"/>
                <wp:positionH relativeFrom="column">
                  <wp:posOffset>4177030</wp:posOffset>
                </wp:positionH>
                <wp:positionV relativeFrom="paragraph">
                  <wp:posOffset>398045</wp:posOffset>
                </wp:positionV>
                <wp:extent cx="336550" cy="198755"/>
                <wp:effectExtent l="0" t="0" r="0" b="0"/>
                <wp:wrapNone/>
                <wp:docPr id="31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87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13DD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13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A79AC8" id="_x0000_s1047" type="#_x0000_t202" style="position:absolute;margin-left:328.9pt;margin-top:31.35pt;width:26.5pt;height:15.65pt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" stroked="f">
                <v:fill opacity="0"/>
                <v:textbox>
                  <w:txbxContent>
                    <w:p w:rsidR="00C919CB" w:rsidRDefault="00C919CB" w:rsidP="00313DD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13DD4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29C3B955" wp14:editId="54A9C546">
                <wp:simplePos x="0" y="0"/>
                <wp:positionH relativeFrom="column">
                  <wp:posOffset>2435191</wp:posOffset>
                </wp:positionH>
                <wp:positionV relativeFrom="paragraph">
                  <wp:posOffset>355500</wp:posOffset>
                </wp:positionV>
                <wp:extent cx="336550" cy="199290"/>
                <wp:effectExtent l="0" t="0" r="0" b="0"/>
                <wp:wrapNone/>
                <wp:docPr id="30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13DD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13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C3B955" id="_x0000_s1048" type="#_x0000_t202" style="position:absolute;margin-left:191.75pt;margin-top:28pt;width:26.5pt;height:15.7pt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" stroked="f">
                <v:fill opacity="0"/>
                <v:textbox>
                  <w:txbxContent>
                    <w:p w:rsidR="00C919CB" w:rsidRDefault="00C919CB" w:rsidP="00313DD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13DD4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1001EEA4" wp14:editId="352CC5BF">
                <wp:simplePos x="0" y="0"/>
                <wp:positionH relativeFrom="column">
                  <wp:posOffset>1732447</wp:posOffset>
                </wp:positionH>
                <wp:positionV relativeFrom="paragraph">
                  <wp:posOffset>343635</wp:posOffset>
                </wp:positionV>
                <wp:extent cx="336550" cy="199290"/>
                <wp:effectExtent l="0" t="0" r="0" b="0"/>
                <wp:wrapNone/>
                <wp:docPr id="29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13DD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13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01EEA4" id="_x0000_s1049" type="#_x0000_t202" style="position:absolute;margin-left:136.4pt;margin-top:27.05pt;width:26.5pt;height:15.7pt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" stroked="f">
                <v:fill opacity="0"/>
                <v:textbox>
                  <w:txbxContent>
                    <w:p w:rsidR="00C919CB" w:rsidRDefault="00C919CB" w:rsidP="00313DD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13DD4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 w:rsidRPr="00313DD4">
        <w:rPr>
          <w:rFonts w:ascii="Arial" w:hAnsi="Arial" w:cs="Arial"/>
        </w:rPr>
        <w:t>(</w:t>
      </w:r>
      <w:r>
        <w:rPr>
          <w:rFonts w:ascii="Arial" w:hAnsi="Arial" w:cs="Arial"/>
        </w:rPr>
        <w:t>i</w:t>
      </w:r>
      <w:r w:rsidRPr="00313DD4">
        <w:rPr>
          <w:rFonts w:ascii="Arial" w:hAnsi="Arial" w:cs="Arial"/>
        </w:rPr>
        <w:t>i)</w:t>
      </w:r>
      <w:r>
        <w:rPr>
          <w:rFonts w:ascii="Arial" w:hAnsi="Arial" w:cs="Arial"/>
        </w:rPr>
        <w:tab/>
      </w:r>
      <w:r w:rsidR="00CB1B13" w:rsidRPr="00313DD4">
        <w:rPr>
          <w:position w:val="-24"/>
        </w:rPr>
        <w:object w:dxaOrig="2240" w:dyaOrig="620">
          <v:shape id="_x0000_i1079" type="#_x0000_t75" style="width:111.85pt;height:31.4pt" o:ole="">
            <v:imagedata r:id="rId58" o:title=""/>
          </v:shape>
          <o:OLEObject Type="Embed" ProgID="Equation.DSMT4" ShapeID="_x0000_i1079" DrawAspect="Content" ObjectID="_1530561533" r:id="rId59"/>
        </w:object>
      </w:r>
      <w:r>
        <w:t xml:space="preserve">      </w:t>
      </w:r>
      <w:r w:rsidRPr="00E72F12">
        <w:rPr>
          <w:rFonts w:ascii="Arial" w:hAnsi="Arial" w:cs="Arial"/>
          <w:sz w:val="24"/>
          <w:szCs w:val="24"/>
        </w:rPr>
        <w:sym w:font="Wingdings" w:char="F0FC"/>
      </w:r>
      <w:r w:rsidRPr="00E72F12">
        <w:rPr>
          <w:rFonts w:ascii="Arial" w:hAnsi="Arial" w:cs="Arial"/>
          <w:sz w:val="24"/>
          <w:szCs w:val="24"/>
        </w:rPr>
        <w:sym w:font="Wingdings" w:char="F0FC"/>
      </w:r>
    </w:p>
    <w:p w:rsidR="00313DD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</w:pPr>
      <w:r>
        <w:rPr>
          <w:rFonts w:ascii="Arial" w:hAnsi="Arial" w:cs="Arial"/>
          <w:sz w:val="24"/>
          <w:szCs w:val="24"/>
        </w:rPr>
        <w:t>(c)</w:t>
      </w:r>
      <w:r>
        <w:rPr>
          <w:rFonts w:ascii="Arial" w:hAnsi="Arial" w:cs="Arial"/>
          <w:sz w:val="24"/>
          <w:szCs w:val="24"/>
        </w:rPr>
        <w:tab/>
        <w:t xml:space="preserve">Profit </w:t>
      </w:r>
      <w:r w:rsidRPr="00313DD4">
        <w:rPr>
          <w:position w:val="-24"/>
        </w:rPr>
        <w:object w:dxaOrig="5560" w:dyaOrig="620">
          <v:shape id="_x0000_i1046" type="#_x0000_t75" style="width:278.05pt;height:31.4pt" o:ole="">
            <v:imagedata r:id="rId60" o:title=""/>
          </v:shape>
          <o:OLEObject Type="Embed" ProgID="Equation.DSMT4" ShapeID="_x0000_i1046" DrawAspect="Content" ObjectID="_1530561534" r:id="rId61"/>
        </w:object>
      </w:r>
    </w:p>
    <w:p w:rsidR="00313DD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40A881A0" wp14:editId="1B819CD0">
                <wp:simplePos x="0" y="0"/>
                <wp:positionH relativeFrom="column">
                  <wp:posOffset>1347537</wp:posOffset>
                </wp:positionH>
                <wp:positionV relativeFrom="paragraph">
                  <wp:posOffset>171283</wp:posOffset>
                </wp:positionV>
                <wp:extent cx="336550" cy="199290"/>
                <wp:effectExtent l="0" t="0" r="0" b="0"/>
                <wp:wrapNone/>
                <wp:docPr id="32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13DD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13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A881A0" id="_x0000_s1050" type="#_x0000_t202" style="position:absolute;margin-left:106.1pt;margin-top:13.5pt;width:26.5pt;height:15.7pt;z-index:25202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" stroked="f">
                <v:fill opacity="0"/>
                <v:textbox>
                  <w:txbxContent>
                    <w:p w:rsidR="00C919CB" w:rsidRDefault="00C919CB" w:rsidP="00313DD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13DD4"/>
                  </w:txbxContent>
                </v:textbox>
              </v:shape>
            </w:pict>
          </mc:Fallback>
        </mc:AlternateContent>
      </w:r>
      <w:r>
        <w:t xml:space="preserve">                        </w:t>
      </w:r>
      <w:r w:rsidRPr="00313DD4">
        <w:rPr>
          <w:position w:val="-26"/>
        </w:rPr>
        <w:object w:dxaOrig="2360" w:dyaOrig="639">
          <v:shape id="_x0000_i1047" type="#_x0000_t75" style="width:117.95pt;height:32.15pt" o:ole="">
            <v:imagedata r:id="rId62" o:title=""/>
          </v:shape>
          <o:OLEObject Type="Embed" ProgID="Equation.DSMT4" ShapeID="_x0000_i1047" DrawAspect="Content" ObjectID="_1530561535" r:id="rId63"/>
        </w:object>
      </w:r>
    </w:p>
    <w:p w:rsidR="00313DD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313DD4" w:rsidRDefault="00313DD4" w:rsidP="00313DD4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7E1E9B">
        <w:rPr>
          <w:rFonts w:ascii="Arial" w:hAnsi="Arial" w:cs="Arial"/>
          <w:b/>
        </w:rPr>
        <w:t xml:space="preserve">Question </w:t>
      </w:r>
      <w:r w:rsidR="00C919CB">
        <w:rPr>
          <w:rFonts w:ascii="Arial" w:hAnsi="Arial" w:cs="Arial"/>
          <w:b/>
        </w:rPr>
        <w:t>9</w:t>
      </w:r>
      <w:r w:rsidRPr="007E1E9B">
        <w:rPr>
          <w:rFonts w:ascii="Arial" w:hAnsi="Arial" w:cs="Arial"/>
          <w:b/>
        </w:rPr>
        <w:tab/>
      </w:r>
      <w:r w:rsidRPr="007E1E9B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3</w:t>
      </w:r>
      <w:r w:rsidRPr="007E1E9B">
        <w:rPr>
          <w:rFonts w:ascii="Arial" w:hAnsi="Arial" w:cs="Arial"/>
          <w:b/>
        </w:rPr>
        <w:t xml:space="preserve"> marks)</w:t>
      </w:r>
    </w:p>
    <w:p w:rsidR="00313DD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313DD4" w:rsidRDefault="00313DD4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33A97678" wp14:editId="0732A9FF">
                <wp:simplePos x="0" y="0"/>
                <wp:positionH relativeFrom="column">
                  <wp:posOffset>952901</wp:posOffset>
                </wp:positionH>
                <wp:positionV relativeFrom="paragraph">
                  <wp:posOffset>895150</wp:posOffset>
                </wp:positionV>
                <wp:extent cx="336550" cy="199290"/>
                <wp:effectExtent l="0" t="0" r="0" b="0"/>
                <wp:wrapNone/>
                <wp:docPr id="35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13DD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13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A97678" id="_x0000_s1051" type="#_x0000_t202" style="position:absolute;margin-left:75.05pt;margin-top:70.5pt;width:26.5pt;height:15.7pt;z-index:25202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" stroked="f">
                <v:fill opacity="0"/>
                <v:textbox>
                  <w:txbxContent>
                    <w:p w:rsidR="00C919CB" w:rsidRDefault="00C919CB" w:rsidP="00313DD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13DD4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3DB04B4B" wp14:editId="2F4543CE">
                <wp:simplePos x="0" y="0"/>
                <wp:positionH relativeFrom="column">
                  <wp:posOffset>1771048</wp:posOffset>
                </wp:positionH>
                <wp:positionV relativeFrom="paragraph">
                  <wp:posOffset>500514</wp:posOffset>
                </wp:positionV>
                <wp:extent cx="336550" cy="199290"/>
                <wp:effectExtent l="0" t="0" r="0" b="0"/>
                <wp:wrapNone/>
                <wp:docPr id="34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13DD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13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04B4B" id="_x0000_s1052" type="#_x0000_t202" style="position:absolute;margin-left:139.45pt;margin-top:39.4pt;width:26.5pt;height:15.7pt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" stroked="f">
                <v:fill opacity="0"/>
                <v:textbox>
                  <w:txbxContent>
                    <w:p w:rsidR="00C919CB" w:rsidRDefault="00C919CB" w:rsidP="00313DD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13DD4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0F46FB39" wp14:editId="312074D4">
                <wp:simplePos x="0" y="0"/>
                <wp:positionH relativeFrom="column">
                  <wp:posOffset>1559293</wp:posOffset>
                </wp:positionH>
                <wp:positionV relativeFrom="paragraph">
                  <wp:posOffset>67377</wp:posOffset>
                </wp:positionV>
                <wp:extent cx="336550" cy="199290"/>
                <wp:effectExtent l="0" t="0" r="0" b="0"/>
                <wp:wrapNone/>
                <wp:docPr id="33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13DD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13D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46FB39" id="_x0000_s1053" type="#_x0000_t202" style="position:absolute;margin-left:122.8pt;margin-top:5.3pt;width:26.5pt;height:15.7pt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" stroked="f">
                <v:fill opacity="0"/>
                <v:textbox>
                  <w:txbxContent>
                    <w:p w:rsidR="00C919CB" w:rsidRDefault="00C919CB" w:rsidP="00313DD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13DD4"/>
                  </w:txbxContent>
                </v:textbox>
              </v:shape>
            </w:pict>
          </mc:Fallback>
        </mc:AlternateContent>
      </w:r>
      <w:r w:rsidRPr="00313DD4">
        <w:rPr>
          <w:position w:val="-70"/>
        </w:rPr>
        <w:object w:dxaOrig="2540" w:dyaOrig="1800">
          <v:shape id="_x0000_i1048" type="#_x0000_t75" style="width:127.15pt;height:90.4pt" o:ole="">
            <v:imagedata r:id="rId64" o:title=""/>
          </v:shape>
          <o:OLEObject Type="Embed" ProgID="Equation.DSMT4" ShapeID="_x0000_i1048" DrawAspect="Content" ObjectID="_1530561536" r:id="rId65"/>
        </w:object>
      </w:r>
    </w:p>
    <w:p w:rsidR="00CB1B13" w:rsidRDefault="00CB1B13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313DD4" w:rsidRDefault="00313DD4" w:rsidP="00313DD4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7E1E9B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1</w:t>
      </w:r>
      <w:r w:rsidR="00C919CB">
        <w:rPr>
          <w:rFonts w:ascii="Arial" w:hAnsi="Arial" w:cs="Arial"/>
          <w:b/>
        </w:rPr>
        <w:t>0</w:t>
      </w:r>
      <w:r w:rsidRPr="007E1E9B">
        <w:rPr>
          <w:rFonts w:ascii="Arial" w:hAnsi="Arial" w:cs="Arial"/>
          <w:b/>
        </w:rPr>
        <w:tab/>
      </w:r>
      <w:r w:rsidRPr="007E1E9B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 xml:space="preserve">20 </w:t>
      </w:r>
      <w:r w:rsidRPr="007E1E9B">
        <w:rPr>
          <w:rFonts w:ascii="Arial" w:hAnsi="Arial" w:cs="Arial"/>
          <w:b/>
        </w:rPr>
        <w:t>marks)</w:t>
      </w:r>
    </w:p>
    <w:p w:rsidR="00CB1B13" w:rsidRDefault="00CB1B13" w:rsidP="00313DD4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</w:p>
    <w:p w:rsidR="00313DD4" w:rsidRDefault="00CB1B13" w:rsidP="00313DD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7E1E9B">
        <w:rPr>
          <w:rFonts w:ascii="Arial" w:hAnsi="Arial" w:cs="Arial"/>
        </w:rPr>
        <w:t xml:space="preserve"> </w:t>
      </w:r>
      <w:r w:rsidR="00313DD4" w:rsidRPr="007E1E9B">
        <w:rPr>
          <w:rFonts w:ascii="Arial" w:hAnsi="Arial" w:cs="Arial"/>
        </w:rPr>
        <w:t>(a)</w:t>
      </w:r>
      <w:r w:rsidR="00313DD4" w:rsidRPr="007E1E9B">
        <w:rPr>
          <w:rFonts w:ascii="Arial" w:hAnsi="Arial" w:cs="Arial"/>
        </w:rPr>
        <w:tab/>
      </w:r>
    </w:p>
    <w:p w:rsidR="00313DD4" w:rsidRDefault="00313DD4" w:rsidP="00313DD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object w:dxaOrig="3182" w:dyaOrig="2889">
          <v:shape id="_x0000_i1049" type="#_x0000_t75" style="width:123.3pt;height:111.85pt" o:ole="">
            <v:imagedata r:id="rId66" o:title=""/>
          </v:shape>
          <o:OLEObject Type="Embed" ProgID="FXDraw.Graphic" ShapeID="_x0000_i1049" DrawAspect="Content" ObjectID="_1530561537" r:id="rId67"/>
        </w:object>
      </w:r>
    </w:p>
    <w:p w:rsidR="006D7E4A" w:rsidRDefault="006D7E4A" w:rsidP="00313DD4">
      <w:pPr>
        <w:tabs>
          <w:tab w:val="left" w:pos="567"/>
          <w:tab w:val="left" w:pos="1134"/>
          <w:tab w:val="left" w:pos="1701"/>
          <w:tab w:val="right" w:pos="9072"/>
        </w:tabs>
      </w:pPr>
      <w:r>
        <w:rPr>
          <w:rFonts w:ascii="Arial" w:hAnsi="Arial" w:cs="Arial"/>
        </w:rPr>
        <w:tab/>
      </w:r>
    </w:p>
    <w:p w:rsidR="00313DD4" w:rsidRDefault="006D7E4A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392C4971" wp14:editId="730A52FB">
                <wp:simplePos x="0" y="0"/>
                <wp:positionH relativeFrom="column">
                  <wp:posOffset>1303755</wp:posOffset>
                </wp:positionH>
                <wp:positionV relativeFrom="paragraph">
                  <wp:posOffset>664143</wp:posOffset>
                </wp:positionV>
                <wp:extent cx="336550" cy="199290"/>
                <wp:effectExtent l="0" t="0" r="0" b="0"/>
                <wp:wrapNone/>
                <wp:docPr id="39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7E4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7E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2C4971" id="_x0000_s1054" type="#_x0000_t202" style="position:absolute;margin-left:102.65pt;margin-top:52.3pt;width:26.5pt;height:15.7pt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" stroked="f">
                <v:fill opacity="0"/>
                <v:textbox>
                  <w:txbxContent>
                    <w:p w:rsidR="00C919CB" w:rsidRDefault="00C919CB" w:rsidP="006D7E4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7E4A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129307FD" wp14:editId="2DA63EB7">
                <wp:simplePos x="0" y="0"/>
                <wp:positionH relativeFrom="column">
                  <wp:posOffset>1395997</wp:posOffset>
                </wp:positionH>
                <wp:positionV relativeFrom="paragraph">
                  <wp:posOffset>38167</wp:posOffset>
                </wp:positionV>
                <wp:extent cx="336550" cy="199290"/>
                <wp:effectExtent l="0" t="0" r="0" b="0"/>
                <wp:wrapNone/>
                <wp:docPr id="38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7E4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7E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9307FD" id="_x0000_s1055" type="#_x0000_t202" style="position:absolute;margin-left:109.9pt;margin-top:3pt;width:26.5pt;height:15.7pt;z-index:25203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" stroked="f">
                <v:fill opacity="0"/>
                <v:textbox>
                  <w:txbxContent>
                    <w:p w:rsidR="00C919CB" w:rsidRDefault="00C919CB" w:rsidP="006D7E4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7E4A"/>
                  </w:txbxContent>
                </v:textbox>
              </v:shape>
            </w:pict>
          </mc:Fallback>
        </mc:AlternateContent>
      </w:r>
      <w:r>
        <w:tab/>
      </w:r>
      <w:r w:rsidRPr="006D7E4A">
        <w:rPr>
          <w:position w:val="-52"/>
        </w:rPr>
        <w:object w:dxaOrig="1719" w:dyaOrig="1440">
          <v:shape id="_x0000_i1050" type="#_x0000_t75" style="width:85.8pt;height:1in" o:ole="">
            <v:imagedata r:id="rId68" o:title=""/>
          </v:shape>
          <o:OLEObject Type="Embed" ProgID="Equation.DSMT4" ShapeID="_x0000_i1050" DrawAspect="Content" ObjectID="_1530561538" r:id="rId69"/>
        </w:object>
      </w:r>
    </w:p>
    <w:p w:rsidR="006D7E4A" w:rsidRDefault="006D7E4A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6D7E4A" w:rsidRDefault="006D7E4A" w:rsidP="006D7E4A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5414DDC5" wp14:editId="3F8CA808">
                <wp:simplePos x="0" y="0"/>
                <wp:positionH relativeFrom="column">
                  <wp:posOffset>4137259</wp:posOffset>
                </wp:positionH>
                <wp:positionV relativeFrom="paragraph">
                  <wp:posOffset>128804</wp:posOffset>
                </wp:positionV>
                <wp:extent cx="336550" cy="199290"/>
                <wp:effectExtent l="0" t="0" r="0" b="0"/>
                <wp:wrapNone/>
                <wp:docPr id="44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7E4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7E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14DDC5" id="_x0000_s1056" type="#_x0000_t202" style="position:absolute;left:0;text-align:left;margin-left:325.75pt;margin-top:10.15pt;width:26.5pt;height:15.7pt;z-index:25204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" stroked="f">
                <v:fill opacity="0"/>
                <v:textbox>
                  <w:txbxContent>
                    <w:p w:rsidR="00C919CB" w:rsidRDefault="00C919CB" w:rsidP="006D7E4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7E4A"/>
                  </w:txbxContent>
                </v:textbox>
              </v:shape>
            </w:pict>
          </mc:Fallback>
        </mc:AlternateContent>
      </w:r>
      <w:r w:rsidR="00C919CB">
        <w:rPr>
          <w:noProof/>
        </w:rPr>
        <w:object w:dxaOrig="2480" w:dyaOrig="320">
          <v:shape id="_x0000_s2024" type="#_x0000_t75" style="position:absolute;left:0;text-align:left;margin-left:236.5pt;margin-top:2.65pt;width:75.1pt;height:85.7pt;z-index:252037120;mso-position-horizontal-relative:text;mso-position-vertical-relative:text">
            <v:imagedata r:id="rId70" o:title=""/>
          </v:shape>
          <o:OLEObject Type="Embed" ProgID="Equation.DSMT4" ShapeID="_x0000_s2024" DrawAspect="Content" ObjectID="_1530561571" r:id="rId71"/>
        </w:object>
      </w:r>
      <w:r>
        <w:t>(b)</w:t>
      </w:r>
      <w:r>
        <w:tab/>
      </w:r>
      <w:r w:rsidRPr="007E1E9B">
        <w:rPr>
          <w:rFonts w:ascii="Arial" w:hAnsi="Arial" w:cs="Arial"/>
        </w:rPr>
        <w:t>(i)</w:t>
      </w:r>
      <w:r w:rsidRPr="007E1E9B">
        <w:rPr>
          <w:rFonts w:ascii="Arial" w:hAnsi="Arial" w:cs="Arial"/>
        </w:rPr>
        <w:tab/>
      </w:r>
      <w:r w:rsidRPr="007E1E9B">
        <w:rPr>
          <w:rFonts w:ascii="Arial" w:hAnsi="Arial" w:cs="Arial"/>
        </w:rPr>
        <w:tab/>
      </w:r>
      <w:r w:rsidRPr="007E1E9B">
        <w:rPr>
          <w:rFonts w:ascii="Arial" w:hAnsi="Arial" w:cs="Arial"/>
        </w:rPr>
        <w:tab/>
      </w:r>
    </w:p>
    <w:p w:rsidR="006D7E4A" w:rsidRPr="006D7E4A" w:rsidRDefault="006D7E4A" w:rsidP="006D7E4A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19B774B2" wp14:editId="2E049706">
                <wp:simplePos x="0" y="0"/>
                <wp:positionH relativeFrom="column">
                  <wp:posOffset>3898231</wp:posOffset>
                </wp:positionH>
                <wp:positionV relativeFrom="paragraph">
                  <wp:posOffset>666349</wp:posOffset>
                </wp:positionV>
                <wp:extent cx="336550" cy="199290"/>
                <wp:effectExtent l="0" t="0" r="0" b="0"/>
                <wp:wrapNone/>
                <wp:docPr id="40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7E4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7E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B774B2" id="_x0000_s1057" type="#_x0000_t202" style="position:absolute;left:0;text-align:left;margin-left:306.95pt;margin-top:52.45pt;width:26.5pt;height:15.7pt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" stroked="f">
                <v:fill opacity="0"/>
                <v:textbox>
                  <w:txbxContent>
                    <w:p w:rsidR="00C919CB" w:rsidRDefault="00C919CB" w:rsidP="006D7E4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7E4A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 xml:space="preserve">       </w:t>
      </w:r>
      <w:r w:rsidRPr="007E1E9B">
        <w:rPr>
          <w:rFonts w:ascii="Arial" w:hAnsi="Arial" w:cs="Arial"/>
        </w:rPr>
        <w:object w:dxaOrig="4301" w:dyaOrig="2044">
          <v:shape id="_x0000_i1051" type="#_x0000_t75" style="width:150.9pt;height:1in" o:ole="">
            <v:imagedata r:id="rId72" o:title=""/>
          </v:shape>
          <o:OLEObject Type="Embed" ProgID="FXDraw.Graphic" ShapeID="_x0000_i1051" DrawAspect="Content" ObjectID="_1530561539" r:id="rId73"/>
        </w:object>
      </w:r>
    </w:p>
    <w:p w:rsidR="006D7E4A" w:rsidRPr="007E1E9B" w:rsidRDefault="006D7E4A" w:rsidP="00CB1B13">
      <w:pPr>
        <w:tabs>
          <w:tab w:val="left" w:pos="567"/>
          <w:tab w:val="left" w:pos="1134"/>
          <w:tab w:val="left" w:pos="1701"/>
          <w:tab w:val="right" w:pos="9072"/>
        </w:tabs>
      </w:pPr>
    </w:p>
    <w:p w:rsidR="006D7E4A" w:rsidRPr="007E1E9B" w:rsidRDefault="006D7E4A" w:rsidP="006D7E4A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3799F37E" wp14:editId="281F0769">
                <wp:simplePos x="0" y="0"/>
                <wp:positionH relativeFrom="column">
                  <wp:posOffset>5688531</wp:posOffset>
                </wp:positionH>
                <wp:positionV relativeFrom="paragraph">
                  <wp:posOffset>96754</wp:posOffset>
                </wp:positionV>
                <wp:extent cx="336550" cy="199290"/>
                <wp:effectExtent l="0" t="0" r="0" b="0"/>
                <wp:wrapNone/>
                <wp:docPr id="47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7E4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7E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99F37E" id="_x0000_s1058" type="#_x0000_t202" style="position:absolute;left:0;text-align:left;margin-left:447.9pt;margin-top:7.6pt;width:26.5pt;height:15.7pt;z-index:25204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" stroked="f">
                <v:fill opacity="0"/>
                <v:textbox>
                  <w:txbxContent>
                    <w:p w:rsidR="00C919CB" w:rsidRDefault="00C919CB" w:rsidP="006D7E4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7E4A"/>
                  </w:txbxContent>
                </v:textbox>
              </v:shape>
            </w:pict>
          </mc:Fallback>
        </mc:AlternateContent>
      </w:r>
      <w:r w:rsidR="00C919CB">
        <w:rPr>
          <w:noProof/>
        </w:rPr>
        <w:object w:dxaOrig="2480" w:dyaOrig="320">
          <v:shape id="_x0000_s2025" type="#_x0000_t75" style="position:absolute;left:0;text-align:left;margin-left:254.8pt;margin-top:9.55pt;width:184.2pt;height:58.8pt;z-index:252039168;mso-position-horizontal-relative:text;mso-position-vertical-relative:text">
            <v:imagedata r:id="rId74" o:title=""/>
          </v:shape>
          <o:OLEObject Type="Embed" ProgID="Equation.DSMT4" ShapeID="_x0000_s2025" DrawAspect="Content" ObjectID="_1530561572" r:id="rId75"/>
        </w:object>
      </w:r>
      <w:r w:rsidRPr="007E1E9B">
        <w:rPr>
          <w:rFonts w:ascii="Arial" w:hAnsi="Arial" w:cs="Arial"/>
        </w:rPr>
        <w:tab/>
        <w:t>(ii)</w:t>
      </w:r>
      <w:r w:rsidRPr="007E1E9B">
        <w:rPr>
          <w:rFonts w:ascii="Arial" w:hAnsi="Arial" w:cs="Arial"/>
        </w:rPr>
        <w:tab/>
      </w:r>
      <w:r w:rsidRPr="007E1E9B">
        <w:rPr>
          <w:rFonts w:ascii="Arial" w:hAnsi="Arial" w:cs="Arial"/>
        </w:rPr>
        <w:tab/>
      </w:r>
      <w:r w:rsidRPr="007E1E9B">
        <w:rPr>
          <w:rFonts w:ascii="Arial" w:hAnsi="Arial" w:cs="Arial"/>
        </w:rPr>
        <w:tab/>
      </w:r>
    </w:p>
    <w:p w:rsidR="006D7E4A" w:rsidRDefault="006D7E4A" w:rsidP="006D7E4A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79BD0C62" wp14:editId="6490F5FF">
                <wp:simplePos x="0" y="0"/>
                <wp:positionH relativeFrom="column">
                  <wp:posOffset>3973429</wp:posOffset>
                </wp:positionH>
                <wp:positionV relativeFrom="paragraph">
                  <wp:posOffset>432435</wp:posOffset>
                </wp:positionV>
                <wp:extent cx="336550" cy="199290"/>
                <wp:effectExtent l="0" t="0" r="0" b="0"/>
                <wp:wrapNone/>
                <wp:docPr id="69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7E4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7E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BD0C62" id="_x0000_s1059" type="#_x0000_t202" style="position:absolute;left:0;text-align:left;margin-left:312.85pt;margin-top:34.05pt;width:26.5pt;height:15.7pt;z-index:25204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" stroked="f">
                <v:fill opacity="0"/>
                <v:textbox>
                  <w:txbxContent>
                    <w:p w:rsidR="00C919CB" w:rsidRDefault="00C919CB" w:rsidP="006D7E4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7E4A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 xml:space="preserve">         </w:t>
      </w:r>
      <w:r w:rsidRPr="007E1E9B">
        <w:rPr>
          <w:rFonts w:ascii="Arial" w:hAnsi="Arial" w:cs="Arial"/>
        </w:rPr>
        <w:object w:dxaOrig="5443" w:dyaOrig="2395">
          <v:shape id="_x0000_i1052" type="#_x0000_t75" style="width:190.7pt;height:84.25pt" o:ole="">
            <v:imagedata r:id="rId76" o:title=""/>
          </v:shape>
          <o:OLEObject Type="Embed" ProgID="FXDraw.Graphic" ShapeID="_x0000_i1052" DrawAspect="Content" ObjectID="_1530561540" r:id="rId77"/>
        </w:object>
      </w:r>
    </w:p>
    <w:p w:rsidR="006D7E4A" w:rsidRPr="007E1E9B" w:rsidRDefault="006D7E4A" w:rsidP="006D7E4A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</w:pPr>
      <w:r>
        <w:tab/>
      </w:r>
      <w:r>
        <w:tab/>
      </w:r>
    </w:p>
    <w:p w:rsidR="006D7E4A" w:rsidRPr="007E1E9B" w:rsidRDefault="00C919CB" w:rsidP="006D7E4A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object w:dxaOrig="2480" w:dyaOrig="320">
          <v:shape id="_x0000_s2026" type="#_x0000_t75" style="position:absolute;left:0;text-align:left;margin-left:258.5pt;margin-top:10.65pt;width:102.1pt;height:96.55pt;z-index:252040192;mso-position-horizontal-relative:text;mso-position-vertical-relative:text">
            <v:imagedata r:id="rId78" o:title=""/>
          </v:shape>
          <o:OLEObject Type="Embed" ProgID="Equation.DSMT4" ShapeID="_x0000_s2026" DrawAspect="Content" ObjectID="_1530561573" r:id="rId79"/>
        </w:object>
      </w:r>
      <w:r w:rsidR="006D7E4A" w:rsidRPr="007E1E9B">
        <w:rPr>
          <w:rFonts w:ascii="Arial" w:hAnsi="Arial" w:cs="Arial"/>
        </w:rPr>
        <w:tab/>
        <w:t>(iii)</w:t>
      </w:r>
      <w:r w:rsidR="006D7E4A" w:rsidRPr="007E1E9B">
        <w:rPr>
          <w:rFonts w:ascii="Arial" w:hAnsi="Arial" w:cs="Arial"/>
        </w:rPr>
        <w:tab/>
      </w:r>
      <w:r w:rsidR="006D7E4A" w:rsidRPr="007E1E9B">
        <w:rPr>
          <w:rFonts w:ascii="Arial" w:hAnsi="Arial" w:cs="Arial"/>
        </w:rPr>
        <w:tab/>
      </w:r>
      <w:r w:rsidR="006D7E4A" w:rsidRPr="007E1E9B">
        <w:rPr>
          <w:rFonts w:ascii="Arial" w:hAnsi="Arial" w:cs="Arial"/>
        </w:rPr>
        <w:tab/>
      </w:r>
    </w:p>
    <w:p w:rsidR="006D7E4A" w:rsidRPr="007E1E9B" w:rsidRDefault="006D7E4A" w:rsidP="006D7E4A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44182B2D" wp14:editId="6E3D2D4B">
                <wp:simplePos x="0" y="0"/>
                <wp:positionH relativeFrom="column">
                  <wp:posOffset>3973496</wp:posOffset>
                </wp:positionH>
                <wp:positionV relativeFrom="paragraph">
                  <wp:posOffset>977132</wp:posOffset>
                </wp:positionV>
                <wp:extent cx="336550" cy="199290"/>
                <wp:effectExtent l="0" t="0" r="0" b="0"/>
                <wp:wrapNone/>
                <wp:docPr id="194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7E4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7E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82B2D" id="_x0000_s1060" type="#_x0000_t202" style="position:absolute;left:0;text-align:left;margin-left:312.85pt;margin-top:76.95pt;width:26.5pt;height:15.7pt;z-index:25205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" stroked="f">
                <v:fill opacity="0"/>
                <v:textbox>
                  <w:txbxContent>
                    <w:p w:rsidR="00C919CB" w:rsidRDefault="00C919CB" w:rsidP="006D7E4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7E4A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14DB3367" wp14:editId="384FB3B6">
                <wp:simplePos x="0" y="0"/>
                <wp:positionH relativeFrom="column">
                  <wp:posOffset>4714307</wp:posOffset>
                </wp:positionH>
                <wp:positionV relativeFrom="paragraph">
                  <wp:posOffset>53407</wp:posOffset>
                </wp:positionV>
                <wp:extent cx="336550" cy="199290"/>
                <wp:effectExtent l="0" t="0" r="0" b="0"/>
                <wp:wrapNone/>
                <wp:docPr id="196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7E4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7E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DB3367" id="_x0000_s1061" type="#_x0000_t202" style="position:absolute;left:0;text-align:left;margin-left:371.2pt;margin-top:4.2pt;width:26.5pt;height:15.7pt;z-index:25205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" stroked="f">
                <v:fill opacity="0"/>
                <v:textbox>
                  <w:txbxContent>
                    <w:p w:rsidR="00C919CB" w:rsidRDefault="00C919CB" w:rsidP="006D7E4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7E4A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 xml:space="preserve">        </w:t>
      </w:r>
      <w:r w:rsidRPr="007E1E9B">
        <w:rPr>
          <w:rFonts w:ascii="Arial" w:hAnsi="Arial" w:cs="Arial"/>
        </w:rPr>
        <w:object w:dxaOrig="4896" w:dyaOrig="3667">
          <v:shape id="_x0000_i1053" type="#_x0000_t75" style="width:172.35pt;height:128.7pt" o:ole="">
            <v:imagedata r:id="rId80" o:title=""/>
          </v:shape>
          <o:OLEObject Type="Embed" ProgID="FXDraw.Graphic" ShapeID="_x0000_i1053" DrawAspect="Content" ObjectID="_1530561541" r:id="rId81"/>
        </w:object>
      </w:r>
    </w:p>
    <w:p w:rsidR="00CB1B13" w:rsidRDefault="00CB1B13">
      <w:r>
        <w:br w:type="page"/>
      </w:r>
    </w:p>
    <w:p w:rsidR="006D7E4A" w:rsidRDefault="006D7E4A" w:rsidP="002952FD">
      <w:pPr>
        <w:tabs>
          <w:tab w:val="left" w:pos="567"/>
          <w:tab w:val="left" w:pos="1134"/>
          <w:tab w:val="left" w:pos="1701"/>
          <w:tab w:val="right" w:pos="9072"/>
        </w:tabs>
      </w:pPr>
      <w:r>
        <w:lastRenderedPageBreak/>
        <w:t>(c)</w:t>
      </w:r>
    </w:p>
    <w:p w:rsidR="00313DD4" w:rsidRDefault="006D7E4A" w:rsidP="002952FD">
      <w:pPr>
        <w:tabs>
          <w:tab w:val="left" w:pos="567"/>
          <w:tab w:val="left" w:pos="1134"/>
          <w:tab w:val="left" w:pos="1701"/>
          <w:tab w:val="right" w:pos="9072"/>
        </w:tabs>
      </w:pPr>
      <w:r>
        <w:tab/>
      </w:r>
      <w:r w:rsidRPr="007E1E9B">
        <w:rPr>
          <w:rFonts w:ascii="Arial" w:hAnsi="Arial" w:cs="Arial"/>
        </w:rPr>
        <w:object w:dxaOrig="4896" w:dyaOrig="2323">
          <v:shape id="_x0000_i1054" type="#_x0000_t75" style="width:211.4pt;height:100.35pt" o:ole="">
            <v:imagedata r:id="rId82" o:title=""/>
          </v:shape>
          <o:OLEObject Type="Embed" ProgID="FXDraw.Graphic" ShapeID="_x0000_i1054" DrawAspect="Content" ObjectID="_1530561542" r:id="rId83"/>
        </w:object>
      </w:r>
    </w:p>
    <w:p w:rsidR="00313DD4" w:rsidRDefault="001013A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(i)</w:t>
      </w:r>
    </w:p>
    <w:p w:rsidR="006D7E4A" w:rsidRDefault="001013A3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1147F996" wp14:editId="113EA272">
                <wp:simplePos x="0" y="0"/>
                <wp:positionH relativeFrom="column">
                  <wp:posOffset>1366787</wp:posOffset>
                </wp:positionH>
                <wp:positionV relativeFrom="paragraph">
                  <wp:posOffset>779011</wp:posOffset>
                </wp:positionV>
                <wp:extent cx="336550" cy="199290"/>
                <wp:effectExtent l="0" t="0" r="0" b="0"/>
                <wp:wrapNone/>
                <wp:docPr id="198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1013A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1013A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47F996" id="_x0000_s1062" type="#_x0000_t202" style="position:absolute;margin-left:107.6pt;margin-top:61.35pt;width:26.5pt;height:15.7pt;z-index:25205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" stroked="f">
                <v:fill opacity="0"/>
                <v:textbox>
                  <w:txbxContent>
                    <w:p w:rsidR="00C919CB" w:rsidRDefault="00C919CB" w:rsidP="001013A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1013A3"/>
                  </w:txbxContent>
                </v:textbox>
              </v:shape>
            </w:pict>
          </mc:Fallback>
        </mc:AlternateContent>
      </w: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2AEAB6AC" wp14:editId="096EB45D">
                <wp:simplePos x="0" y="0"/>
                <wp:positionH relativeFrom="column">
                  <wp:posOffset>2608446</wp:posOffset>
                </wp:positionH>
                <wp:positionV relativeFrom="paragraph">
                  <wp:posOffset>471805</wp:posOffset>
                </wp:positionV>
                <wp:extent cx="336550" cy="199290"/>
                <wp:effectExtent l="0" t="0" r="0" b="0"/>
                <wp:wrapNone/>
                <wp:docPr id="197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1013A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1013A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EAB6AC" id="_x0000_s1063" type="#_x0000_t202" style="position:absolute;margin-left:205.4pt;margin-top:37.15pt;width:26.5pt;height:15.7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" stroked="f">
                <v:fill opacity="0"/>
                <v:textbox>
                  <w:txbxContent>
                    <w:p w:rsidR="00C919CB" w:rsidRDefault="00C919CB" w:rsidP="001013A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1013A3"/>
                  </w:txbxContent>
                </v:textbox>
              </v:shape>
            </w:pict>
          </mc:Fallback>
        </mc:AlternateContent>
      </w:r>
      <w:r w:rsidR="006D7E4A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1013A3">
        <w:rPr>
          <w:position w:val="-54"/>
        </w:rPr>
        <w:object w:dxaOrig="2680" w:dyaOrig="1560">
          <v:shape id="_x0000_i1055" type="#_x0000_t75" style="width:134.05pt;height:78.15pt" o:ole="">
            <v:imagedata r:id="rId84" o:title=""/>
          </v:shape>
          <o:OLEObject Type="Embed" ProgID="Equation.DSMT4" ShapeID="_x0000_i1055" DrawAspect="Content" ObjectID="_1530561543" r:id="rId85"/>
        </w:object>
      </w:r>
    </w:p>
    <w:p w:rsidR="00CB1B13" w:rsidRDefault="00CB1B13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CB1B13" w:rsidRDefault="00CB1B13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1013A3" w:rsidRDefault="001013A3" w:rsidP="002952FD">
      <w:pPr>
        <w:tabs>
          <w:tab w:val="left" w:pos="567"/>
          <w:tab w:val="left" w:pos="1134"/>
          <w:tab w:val="left" w:pos="1701"/>
          <w:tab w:val="right" w:pos="9072"/>
        </w:tabs>
      </w:pPr>
      <w:r>
        <w:tab/>
        <w:t>(ii)</w:t>
      </w:r>
      <w:r>
        <w:tab/>
      </w:r>
    </w:p>
    <w:p w:rsidR="001013A3" w:rsidRDefault="001013A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E1E9B">
        <w:rPr>
          <w:rFonts w:ascii="Arial" w:hAnsi="Arial" w:cs="Arial"/>
        </w:rPr>
        <w:object w:dxaOrig="3192" w:dyaOrig="1228">
          <v:shape id="_x0000_i1056" type="#_x0000_t75" style="width:137.85pt;height:52.85pt" o:ole="">
            <v:imagedata r:id="rId86" o:title=""/>
          </v:shape>
          <o:OLEObject Type="Embed" ProgID="FXDraw.Graphic" ShapeID="_x0000_i1056" DrawAspect="Content" ObjectID="_1530561544" r:id="rId87"/>
        </w:object>
      </w:r>
    </w:p>
    <w:p w:rsidR="006D7E4A" w:rsidRDefault="001013A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5B707830" wp14:editId="04BFB6E9">
                <wp:simplePos x="0" y="0"/>
                <wp:positionH relativeFrom="column">
                  <wp:posOffset>3501992</wp:posOffset>
                </wp:positionH>
                <wp:positionV relativeFrom="paragraph">
                  <wp:posOffset>71755</wp:posOffset>
                </wp:positionV>
                <wp:extent cx="336550" cy="199290"/>
                <wp:effectExtent l="0" t="0" r="0" b="0"/>
                <wp:wrapNone/>
                <wp:docPr id="200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1013A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1013A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707830" id="_x0000_s1064" type="#_x0000_t202" style="position:absolute;margin-left:275.75pt;margin-top:5.65pt;width:26.5pt;height:15.7pt;z-index:25206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" stroked="f">
                <v:fill opacity="0"/>
                <v:textbox>
                  <w:txbxContent>
                    <w:p w:rsidR="00C919CB" w:rsidRDefault="00C919CB" w:rsidP="001013A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1013A3"/>
                  </w:txbxContent>
                </v:textbox>
              </v:shape>
            </w:pict>
          </mc:Fallback>
        </mc:AlternateContent>
      </w:r>
      <w:r w:rsidR="00C919CB">
        <w:rPr>
          <w:rFonts w:ascii="Arial" w:hAnsi="Arial" w:cs="Arial"/>
          <w:noProof/>
          <w:lang w:eastAsia="en-AU"/>
        </w:rPr>
        <w:object w:dxaOrig="2480" w:dyaOrig="320">
          <v:shape id="_x0000_s2027" type="#_x0000_t75" style="position:absolute;margin-left:62.15pt;margin-top:6.2pt;width:205.15pt;height:56.85pt;z-index:252053504;mso-position-horizontal-relative:text;mso-position-vertical-relative:text">
            <v:imagedata r:id="rId88" o:title=""/>
          </v:shape>
          <o:OLEObject Type="Embed" ProgID="Equation.DSMT4" ShapeID="_x0000_s2027" DrawAspect="Content" ObjectID="_1530561574" r:id="rId89"/>
        </w:object>
      </w:r>
    </w:p>
    <w:p w:rsidR="006D7E4A" w:rsidRDefault="006D7E4A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6D7E4A" w:rsidRDefault="006D7E4A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1013A3" w:rsidRDefault="001013A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1C05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3192F630" wp14:editId="6DFB5711">
                <wp:simplePos x="0" y="0"/>
                <wp:positionH relativeFrom="column">
                  <wp:posOffset>1432560</wp:posOffset>
                </wp:positionH>
                <wp:positionV relativeFrom="paragraph">
                  <wp:posOffset>36930</wp:posOffset>
                </wp:positionV>
                <wp:extent cx="336550" cy="198755"/>
                <wp:effectExtent l="0" t="0" r="0" b="0"/>
                <wp:wrapNone/>
                <wp:docPr id="199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87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1013A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1013A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92F630" id="_x0000_s1065" type="#_x0000_t202" style="position:absolute;margin-left:112.8pt;margin-top:2.9pt;width:26.5pt;height:15.65pt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" stroked="f">
                <v:fill opacity="0"/>
                <v:textbox>
                  <w:txbxContent>
                    <w:p w:rsidR="00C919CB" w:rsidRDefault="00C919CB" w:rsidP="001013A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1013A3"/>
                  </w:txbxContent>
                </v:textbox>
              </v:shape>
            </w:pict>
          </mc:Fallback>
        </mc:AlternateContent>
      </w:r>
    </w:p>
    <w:p w:rsidR="001013A3" w:rsidRDefault="001013A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CB1B13" w:rsidRDefault="00CB1B1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E84C6A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1013A3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1013A3">
        <w:rPr>
          <w:rFonts w:ascii="Arial" w:hAnsi="Arial" w:cs="Arial"/>
        </w:rPr>
        <w:t>(d)</w:t>
      </w:r>
      <w:r w:rsidR="001013A3">
        <w:rPr>
          <w:rFonts w:ascii="Arial" w:hAnsi="Arial" w:cs="Arial"/>
        </w:rPr>
        <w:tab/>
      </w:r>
      <w:r>
        <w:rPr>
          <w:rFonts w:ascii="Arial" w:hAnsi="Arial" w:cs="Arial"/>
        </w:rPr>
        <w:t>(i)</w:t>
      </w:r>
    </w:p>
    <w:p w:rsidR="001013A3" w:rsidRDefault="00E84C6A" w:rsidP="00E84C6A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</w:rPr>
      </w:pP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63744" behindDoc="0" locked="0" layoutInCell="1" allowOverlap="1" wp14:anchorId="446D8575" wp14:editId="38A5C447">
                <wp:simplePos x="0" y="0"/>
                <wp:positionH relativeFrom="column">
                  <wp:posOffset>3310890</wp:posOffset>
                </wp:positionH>
                <wp:positionV relativeFrom="paragraph">
                  <wp:posOffset>1463006</wp:posOffset>
                </wp:positionV>
                <wp:extent cx="336550" cy="199290"/>
                <wp:effectExtent l="0" t="0" r="0" b="0"/>
                <wp:wrapNone/>
                <wp:docPr id="201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E84C6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E84C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6D8575" id="_x0000_s1066" type="#_x0000_t202" style="position:absolute;left:0;text-align:left;margin-left:260.7pt;margin-top:115.2pt;width:26.5pt;height:15.7pt;z-index:25206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" stroked="f">
                <v:fill opacity="0"/>
                <v:textbox>
                  <w:txbxContent>
                    <w:p w:rsidR="00C919CB" w:rsidRDefault="00C919CB" w:rsidP="00E84C6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E84C6A"/>
                  </w:txbxContent>
                </v:textbox>
              </v:shape>
            </w:pict>
          </mc:Fallback>
        </mc:AlternateContent>
      </w: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65792" behindDoc="0" locked="0" layoutInCell="1" allowOverlap="1" wp14:anchorId="3AC10B6F" wp14:editId="1AE07625">
                <wp:simplePos x="0" y="0"/>
                <wp:positionH relativeFrom="column">
                  <wp:posOffset>2991853</wp:posOffset>
                </wp:positionH>
                <wp:positionV relativeFrom="paragraph">
                  <wp:posOffset>222952</wp:posOffset>
                </wp:positionV>
                <wp:extent cx="336550" cy="199290"/>
                <wp:effectExtent l="0" t="0" r="0" b="0"/>
                <wp:wrapNone/>
                <wp:docPr id="202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E84C6A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E84C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C10B6F" id="_x0000_s1067" type="#_x0000_t202" style="position:absolute;left:0;text-align:left;margin-left:235.6pt;margin-top:17.55pt;width:26.5pt;height:15.7pt;z-index:25206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" stroked="f">
                <v:fill opacity="0"/>
                <v:textbox>
                  <w:txbxContent>
                    <w:p w:rsidR="00C919CB" w:rsidRDefault="00C919CB" w:rsidP="00E84C6A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E84C6A"/>
                  </w:txbxContent>
                </v:textbox>
              </v:shape>
            </w:pict>
          </mc:Fallback>
        </mc:AlternateContent>
      </w:r>
      <w:r w:rsidR="001013A3" w:rsidRPr="00E84C6A">
        <w:rPr>
          <w:rFonts w:ascii="Arial" w:hAnsi="Arial" w:cs="Arial"/>
        </w:rPr>
        <w:object w:dxaOrig="3676" w:dyaOrig="5741">
          <v:shape id="_x0000_i1057" type="#_x0000_t75" style="width:119.5pt;height:186.9pt" o:ole="">
            <v:imagedata r:id="rId90" o:title=""/>
          </v:shape>
          <o:OLEObject Type="Embed" ProgID="FXDraw.Graphic" ShapeID="_x0000_i1057" DrawAspect="Content" ObjectID="_1530561545" r:id="rId91"/>
        </w:object>
      </w:r>
    </w:p>
    <w:p w:rsidR="00E84C6A" w:rsidRDefault="00E84C6A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84C6A" w:rsidRDefault="00C919CB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object w:dxaOrig="2480" w:dyaOrig="320">
          <v:shape id="_x0000_s2028" type="#_x0000_t75" style="position:absolute;margin-left:76.55pt;margin-top:3.65pt;width:381.3pt;height:185.7pt;z-index:252067840;mso-position-horizontal-relative:text;mso-position-vertical-relative:text">
            <v:imagedata r:id="rId92" o:title=""/>
          </v:shape>
          <o:OLEObject Type="Embed" ProgID="FXDraw.Graphic" ShapeID="_x0000_s2028" DrawAspect="Content" ObjectID="_1530561575" r:id="rId93"/>
        </w:object>
      </w:r>
      <w:r w:rsidR="00E84C6A">
        <w:rPr>
          <w:rFonts w:ascii="Arial" w:hAnsi="Arial" w:cs="Arial"/>
        </w:rPr>
        <w:tab/>
        <w:t>(ii)</w:t>
      </w:r>
    </w:p>
    <w:p w:rsidR="001013A3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E84C6A">
        <w:rPr>
          <w:rFonts w:ascii="Arial" w:hAnsi="Arial" w:cs="Arial"/>
        </w:rPr>
        <w:t xml:space="preserve"> </w:t>
      </w:r>
    </w:p>
    <w:p w:rsidR="001013A3" w:rsidRDefault="001013A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1013A3" w:rsidRDefault="001013A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1013A3" w:rsidRDefault="005E2562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69888" behindDoc="0" locked="0" layoutInCell="1" allowOverlap="1" wp14:anchorId="20D7D1D4" wp14:editId="1299747B">
                <wp:simplePos x="0" y="0"/>
                <wp:positionH relativeFrom="column">
                  <wp:posOffset>4983643</wp:posOffset>
                </wp:positionH>
                <wp:positionV relativeFrom="paragraph">
                  <wp:posOffset>156237</wp:posOffset>
                </wp:positionV>
                <wp:extent cx="336550" cy="198755"/>
                <wp:effectExtent l="0" t="0" r="0" b="0"/>
                <wp:wrapNone/>
                <wp:docPr id="203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87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5E256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5E256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D7D1D4" id="_x0000_s1068" type="#_x0000_t202" style="position:absolute;margin-left:392.4pt;margin-top:12.3pt;width:26.5pt;height:15.65pt;z-index:2520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" stroked="f">
                <v:fill opacity="0"/>
                <v:textbox>
                  <w:txbxContent>
                    <w:p w:rsidR="00C919CB" w:rsidRDefault="00C919CB" w:rsidP="005E256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5E2562"/>
                  </w:txbxContent>
                </v:textbox>
              </v:shape>
            </w:pict>
          </mc:Fallback>
        </mc:AlternateContent>
      </w:r>
    </w:p>
    <w:p w:rsidR="006D7E4A" w:rsidRPr="00313DD4" w:rsidRDefault="006D7E4A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361C05" w:rsidRPr="004D1C58" w:rsidRDefault="00361C0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2952FD" w:rsidRDefault="002952FD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313DD4">
        <w:tab/>
      </w:r>
    </w:p>
    <w:p w:rsidR="00E84C6A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</w:pPr>
      <w:r>
        <w:tab/>
      </w:r>
    </w:p>
    <w:p w:rsidR="00E84C6A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</w:pPr>
      <w:r>
        <w:tab/>
      </w:r>
    </w:p>
    <w:p w:rsidR="00E84C6A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E84C6A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E84C6A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E84C6A" w:rsidRDefault="005E2562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71936" behindDoc="0" locked="0" layoutInCell="1" allowOverlap="1" wp14:anchorId="2915F065" wp14:editId="49B4087D">
                <wp:simplePos x="0" y="0"/>
                <wp:positionH relativeFrom="column">
                  <wp:posOffset>1742172</wp:posOffset>
                </wp:positionH>
                <wp:positionV relativeFrom="paragraph">
                  <wp:posOffset>374750</wp:posOffset>
                </wp:positionV>
                <wp:extent cx="336550" cy="199290"/>
                <wp:effectExtent l="0" t="0" r="0" b="0"/>
                <wp:wrapNone/>
                <wp:docPr id="204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5E256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5E256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15F065" id="_x0000_s1069" type="#_x0000_t202" style="position:absolute;margin-left:137.2pt;margin-top:29.5pt;width:26.5pt;height:15.7pt;z-index:25207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" stroked="f">
                <v:fill opacity="0"/>
                <v:textbox>
                  <w:txbxContent>
                    <w:p w:rsidR="00C919CB" w:rsidRDefault="00C919CB" w:rsidP="005E256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5E2562"/>
                  </w:txbxContent>
                </v:textbox>
              </v:shape>
            </w:pict>
          </mc:Fallback>
        </mc:AlternateContent>
      </w: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27679DF9" wp14:editId="4D241E9E">
                <wp:simplePos x="0" y="0"/>
                <wp:positionH relativeFrom="column">
                  <wp:posOffset>1817571</wp:posOffset>
                </wp:positionH>
                <wp:positionV relativeFrom="paragraph">
                  <wp:posOffset>17011</wp:posOffset>
                </wp:positionV>
                <wp:extent cx="336550" cy="199290"/>
                <wp:effectExtent l="0" t="0" r="0" b="0"/>
                <wp:wrapNone/>
                <wp:docPr id="205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5E256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5E256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679DF9" id="_x0000_s1070" type="#_x0000_t202" style="position:absolute;margin-left:143.1pt;margin-top:1.35pt;width:26.5pt;height:15.7p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" stroked="f">
                <v:fill opacity="0"/>
                <v:textbox>
                  <w:txbxContent>
                    <w:p w:rsidR="00C919CB" w:rsidRDefault="00C919CB" w:rsidP="005E256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5E2562"/>
                  </w:txbxContent>
                </v:textbox>
              </v:shape>
            </w:pict>
          </mc:Fallback>
        </mc:AlternateContent>
      </w: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7DB75FF9" wp14:editId="7EE9C5B8">
                <wp:simplePos x="0" y="0"/>
                <wp:positionH relativeFrom="column">
                  <wp:posOffset>3289901</wp:posOffset>
                </wp:positionH>
                <wp:positionV relativeFrom="paragraph">
                  <wp:posOffset>857986</wp:posOffset>
                </wp:positionV>
                <wp:extent cx="336550" cy="199290"/>
                <wp:effectExtent l="0" t="0" r="0" b="0"/>
                <wp:wrapNone/>
                <wp:docPr id="206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5E256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5E256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B75FF9" id="_x0000_s1071" type="#_x0000_t202" style="position:absolute;margin-left:259.05pt;margin-top:67.55pt;width:26.5pt;height:15.7pt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" stroked="f">
                <v:fill opacity="0"/>
                <v:textbox>
                  <w:txbxContent>
                    <w:p w:rsidR="00C919CB" w:rsidRDefault="00C919CB" w:rsidP="005E256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5E2562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5E2562">
        <w:rPr>
          <w:rFonts w:ascii="Arial" w:hAnsi="Arial" w:cs="Arial"/>
          <w:position w:val="-50"/>
        </w:rPr>
        <w:object w:dxaOrig="3320" w:dyaOrig="1400">
          <v:shape id="_x0000_i1058" type="#_x0000_t75" style="width:166.2pt;height:68.15pt" o:ole="">
            <v:imagedata r:id="rId94" o:title=""/>
          </v:shape>
          <o:OLEObject Type="Embed" ProgID="Equation.DSMT4" ShapeID="_x0000_i1058" DrawAspect="Content" ObjectID="_1530561546" r:id="rId95"/>
        </w:object>
      </w:r>
    </w:p>
    <w:p w:rsidR="005E2562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</w:pPr>
      <w:r>
        <w:tab/>
      </w:r>
      <w:r>
        <w:tab/>
      </w:r>
      <w:r w:rsidR="005E2562">
        <w:t>The direction to the starting point is 019.5</w:t>
      </w:r>
      <w:r w:rsidR="005E2562" w:rsidRPr="005E2562">
        <w:rPr>
          <w:vertAlign w:val="superscript"/>
        </w:rPr>
        <w:t>o</w:t>
      </w:r>
    </w:p>
    <w:p w:rsidR="005E2562" w:rsidRDefault="005E2562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5E2562" w:rsidRDefault="005E2562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5E2562" w:rsidRDefault="005E2562" w:rsidP="005E2562">
      <w:r>
        <w:tab/>
        <w:t>(iii)</w:t>
      </w:r>
      <w:r>
        <w:tab/>
      </w:r>
      <w:r w:rsidRPr="005E2562">
        <w:rPr>
          <w:rFonts w:ascii="Arial" w:hAnsi="Arial" w:cs="Arial"/>
          <w:position w:val="-10"/>
        </w:rPr>
        <w:object w:dxaOrig="3300" w:dyaOrig="360">
          <v:shape id="_x0000_i1059" type="#_x0000_t75" style="width:165.45pt;height:17.6pt" o:ole="">
            <v:imagedata r:id="rId96" o:title=""/>
          </v:shape>
          <o:OLEObject Type="Embed" ProgID="Equation.DSMT4" ShapeID="_x0000_i1059" DrawAspect="Content" ObjectID="_1530561547" r:id="rId97"/>
        </w:object>
      </w:r>
      <w:r>
        <w:rPr>
          <w:rFonts w:ascii="Arial" w:hAnsi="Arial" w:cs="Arial"/>
        </w:rP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E84C6A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E84C6A" w:rsidRDefault="00E84C6A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5E2562" w:rsidRPr="007E1E9B" w:rsidRDefault="005E2562" w:rsidP="005E2562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7E1E9B">
        <w:rPr>
          <w:rFonts w:ascii="Arial" w:hAnsi="Arial" w:cs="Arial"/>
          <w:b/>
        </w:rPr>
        <w:t>Question 1</w:t>
      </w:r>
      <w:r w:rsidR="00C919CB">
        <w:rPr>
          <w:rFonts w:ascii="Arial" w:hAnsi="Arial" w:cs="Arial"/>
          <w:b/>
        </w:rPr>
        <w:t>1</w:t>
      </w:r>
      <w:r w:rsidRPr="007E1E9B">
        <w:rPr>
          <w:rFonts w:ascii="Arial" w:hAnsi="Arial" w:cs="Arial"/>
          <w:b/>
        </w:rPr>
        <w:tab/>
      </w:r>
      <w:r w:rsidRPr="007E1E9B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9</w:t>
      </w:r>
      <w:r w:rsidRPr="007E1E9B">
        <w:rPr>
          <w:rFonts w:ascii="Arial" w:hAnsi="Arial" w:cs="Arial"/>
          <w:b/>
        </w:rPr>
        <w:t xml:space="preserve"> marks)</w:t>
      </w:r>
    </w:p>
    <w:p w:rsidR="005E2562" w:rsidRPr="007E1E9B" w:rsidRDefault="005E2562" w:rsidP="005E2562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</w:p>
    <w:p w:rsidR="00E84C6A" w:rsidRPr="00313DD4" w:rsidRDefault="005E2562" w:rsidP="005E256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position w:val="-6"/>
        </w:rPr>
      </w:pPr>
      <w:r w:rsidRPr="007E1E9B">
        <w:rPr>
          <w:rFonts w:ascii="Arial" w:hAnsi="Arial" w:cs="Arial"/>
        </w:rPr>
        <w:t>(a)</w:t>
      </w:r>
      <w:r w:rsidRPr="007E1E9B">
        <w:rPr>
          <w:rFonts w:ascii="Arial" w:hAnsi="Arial" w:cs="Arial"/>
        </w:rPr>
        <w:tab/>
      </w:r>
      <w:r w:rsidRPr="005E2562">
        <w:rPr>
          <w:rFonts w:ascii="Arial" w:hAnsi="Arial" w:cs="Arial"/>
          <w:position w:val="-10"/>
        </w:rPr>
        <w:object w:dxaOrig="2160" w:dyaOrig="320">
          <v:shape id="_x0000_i1060" type="#_x0000_t75" style="width:108.75pt;height:16.1pt" o:ole="">
            <v:imagedata r:id="rId98" o:title=""/>
          </v:shape>
          <o:OLEObject Type="Embed" ProgID="Equation.DSMT4" ShapeID="_x0000_i1060" DrawAspect="Content" ObjectID="_1530561548" r:id="rId99"/>
        </w:object>
      </w:r>
    </w:p>
    <w:p w:rsidR="00CF12B9" w:rsidRDefault="005E2562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33301503" wp14:editId="56A2E9CF">
                <wp:simplePos x="0" y="0"/>
                <wp:positionH relativeFrom="column">
                  <wp:posOffset>1421130</wp:posOffset>
                </wp:positionH>
                <wp:positionV relativeFrom="paragraph">
                  <wp:posOffset>780950</wp:posOffset>
                </wp:positionV>
                <wp:extent cx="336550" cy="198755"/>
                <wp:effectExtent l="0" t="0" r="0" b="0"/>
                <wp:wrapNone/>
                <wp:docPr id="209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87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5E256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5E256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301503" id="_x0000_s1072" type="#_x0000_t202" style="position:absolute;margin-left:111.9pt;margin-top:61.5pt;width:26.5pt;height:15.65pt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" stroked="f">
                <v:fill opacity="0"/>
                <v:textbox>
                  <w:txbxContent>
                    <w:p w:rsidR="00C919CB" w:rsidRDefault="00C919CB" w:rsidP="005E256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5E2562"/>
                  </w:txbxContent>
                </v:textbox>
              </v:shape>
            </w:pict>
          </mc:Fallback>
        </mc:AlternateContent>
      </w: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28CFB269" wp14:editId="42FC2190">
                <wp:simplePos x="0" y="0"/>
                <wp:positionH relativeFrom="column">
                  <wp:posOffset>2637322</wp:posOffset>
                </wp:positionH>
                <wp:positionV relativeFrom="paragraph">
                  <wp:posOffset>492125</wp:posOffset>
                </wp:positionV>
                <wp:extent cx="336550" cy="199290"/>
                <wp:effectExtent l="0" t="0" r="0" b="0"/>
                <wp:wrapNone/>
                <wp:docPr id="207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5E256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5E256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CFB269" id="_x0000_s1073" type="#_x0000_t202" style="position:absolute;margin-left:207.65pt;margin-top:38.75pt;width:26.5pt;height:15.7pt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" stroked="f">
                <v:fill opacity="0"/>
                <v:textbox>
                  <w:txbxContent>
                    <w:p w:rsidR="00C919CB" w:rsidRDefault="00C919CB" w:rsidP="005E256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5E2562"/>
                  </w:txbxContent>
                </v:textbox>
              </v:shape>
            </w:pict>
          </mc:Fallback>
        </mc:AlternateContent>
      </w: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5DA06CB9" wp14:editId="6E77E61F">
                <wp:simplePos x="0" y="0"/>
                <wp:positionH relativeFrom="column">
                  <wp:posOffset>1673191</wp:posOffset>
                </wp:positionH>
                <wp:positionV relativeFrom="paragraph">
                  <wp:posOffset>67009</wp:posOffset>
                </wp:positionV>
                <wp:extent cx="336550" cy="199290"/>
                <wp:effectExtent l="0" t="0" r="0" b="0"/>
                <wp:wrapNone/>
                <wp:docPr id="208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9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5E2562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5E256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A06CB9" id="_x0000_s1074" type="#_x0000_t202" style="position:absolute;margin-left:131.75pt;margin-top:5.3pt;width:26.5pt;height:15.7pt;z-index:25208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" stroked="f">
                <v:fill opacity="0"/>
                <v:textbox>
                  <w:txbxContent>
                    <w:p w:rsidR="00C919CB" w:rsidRDefault="00C919CB" w:rsidP="005E2562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5E2562"/>
                  </w:txbxContent>
                </v:textbox>
              </v:shape>
            </w:pict>
          </mc:Fallback>
        </mc:AlternateContent>
      </w:r>
      <w:r>
        <w:tab/>
      </w:r>
      <w:r w:rsidR="00CB1B13" w:rsidRPr="00EC75DE">
        <w:rPr>
          <w:position w:val="-58"/>
        </w:rPr>
        <w:object w:dxaOrig="4620" w:dyaOrig="1280">
          <v:shape id="_x0000_i1080" type="#_x0000_t75" style="width:230.55pt;height:63.55pt" o:ole="">
            <v:imagedata r:id="rId100" o:title=""/>
          </v:shape>
          <o:OLEObject Type="Embed" ProgID="Equation.DSMT4" ShapeID="_x0000_i1080" DrawAspect="Content" ObjectID="_1530561549" r:id="rId101"/>
        </w:object>
      </w:r>
    </w:p>
    <w:p w:rsidR="005E2562" w:rsidRDefault="005E2562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5E2562" w:rsidRDefault="005E2562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C45385" w:rsidRDefault="00C45385">
      <w:r>
        <w:br w:type="page"/>
      </w:r>
    </w:p>
    <w:p w:rsidR="00C46CE8" w:rsidRDefault="005E2562" w:rsidP="005223A3">
      <w:pPr>
        <w:tabs>
          <w:tab w:val="left" w:pos="567"/>
          <w:tab w:val="left" w:pos="1134"/>
        </w:tabs>
        <w:rPr>
          <w:rFonts w:ascii="Arial" w:hAnsi="Arial" w:cs="Arial"/>
        </w:rPr>
      </w:pPr>
      <w:r>
        <w:lastRenderedPageBreak/>
        <w:t>(b)</w:t>
      </w:r>
      <w:r>
        <w:tab/>
      </w:r>
      <w:r w:rsidR="00C45385">
        <w:rPr>
          <w:rFonts w:ascii="Arial" w:hAnsi="Arial" w:cs="Arial"/>
        </w:rPr>
        <w:t xml:space="preserve"> </w:t>
      </w:r>
    </w:p>
    <w:p w:rsidR="00C46CE8" w:rsidRDefault="006D1EB4" w:rsidP="006D1EB4">
      <w:pPr>
        <w:tabs>
          <w:tab w:val="left" w:pos="567"/>
          <w:tab w:val="left" w:pos="1134"/>
        </w:tabs>
        <w:jc w:val="center"/>
        <w:rPr>
          <w:rFonts w:ascii="Arial" w:hAnsi="Arial" w:cs="Arial"/>
        </w:rPr>
      </w:pPr>
      <w:r>
        <w:rPr>
          <w:rFonts w:ascii="Arial" w:hAnsi="Arial" w:cs="Arial"/>
        </w:rPr>
        <w:object w:dxaOrig="9552" w:dyaOrig="5635">
          <v:shape id="_x0000_i1061" type="#_x0000_t75" style="width:359.25pt;height:212.15pt" o:ole="">
            <v:imagedata r:id="rId102" o:title=""/>
          </v:shape>
          <o:OLEObject Type="Embed" ProgID="FXDraw.Graphic" ShapeID="_x0000_i1061" DrawAspect="Content" ObjectID="_1530561550" r:id="rId103"/>
        </w:object>
      </w:r>
    </w:p>
    <w:p w:rsidR="00C46CE8" w:rsidRDefault="00965217" w:rsidP="005223A3">
      <w:pPr>
        <w:tabs>
          <w:tab w:val="left" w:pos="567"/>
          <w:tab w:val="left" w:pos="1134"/>
        </w:tabs>
        <w:rPr>
          <w:rFonts w:ascii="Arial" w:hAnsi="Arial" w:cs="Arial"/>
        </w:rPr>
      </w:pPr>
      <w:r w:rsidRPr="00C46CE8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64E78459" wp14:editId="20CD38DA">
                <wp:simplePos x="0" y="0"/>
                <wp:positionH relativeFrom="margin">
                  <wp:posOffset>2338939</wp:posOffset>
                </wp:positionH>
                <wp:positionV relativeFrom="paragraph">
                  <wp:posOffset>183081</wp:posOffset>
                </wp:positionV>
                <wp:extent cx="336550" cy="198755"/>
                <wp:effectExtent l="0" t="0" r="0" b="0"/>
                <wp:wrapNone/>
                <wp:docPr id="215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87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96521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96521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E78459" id="_x0000_s1075" type="#_x0000_t202" style="position:absolute;margin-left:184.15pt;margin-top:14.4pt;width:26.5pt;height:15.65pt;z-index:252092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" stroked="f">
                <v:fill opacity="0"/>
                <v:textbox>
                  <w:txbxContent>
                    <w:p w:rsidR="00C919CB" w:rsidRDefault="00C919CB" w:rsidP="0096521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965217"/>
                  </w:txbxContent>
                </v:textbox>
                <w10:wrap anchorx="margin"/>
              </v:shape>
            </w:pict>
          </mc:Fallback>
        </mc:AlternateContent>
      </w:r>
      <w:r w:rsidR="00C46CE8">
        <w:rPr>
          <w:rFonts w:ascii="Arial" w:hAnsi="Arial" w:cs="Arial"/>
        </w:rPr>
        <w:tab/>
        <w:t>(i)</w:t>
      </w:r>
      <w:r w:rsidR="00C46CE8">
        <w:rPr>
          <w:rFonts w:ascii="Arial" w:hAnsi="Arial" w:cs="Arial"/>
        </w:rPr>
        <w:tab/>
        <w:t xml:space="preserve">In triangles PQT and PRS, </w:t>
      </w:r>
    </w:p>
    <w:p w:rsidR="00C46CE8" w:rsidRDefault="00965217" w:rsidP="005223A3">
      <w:pPr>
        <w:tabs>
          <w:tab w:val="left" w:pos="567"/>
          <w:tab w:val="left" w:pos="1134"/>
        </w:tabs>
        <w:rPr>
          <w:rFonts w:ascii="Arial" w:hAnsi="Arial" w:cs="Arial"/>
          <w:sz w:val="24"/>
          <w:szCs w:val="24"/>
        </w:rPr>
      </w:pPr>
      <w:r w:rsidRPr="00C46CE8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726CB615" wp14:editId="4F924255">
                <wp:simplePos x="0" y="0"/>
                <wp:positionH relativeFrom="margin">
                  <wp:align>center</wp:align>
                </wp:positionH>
                <wp:positionV relativeFrom="paragraph">
                  <wp:posOffset>210686</wp:posOffset>
                </wp:positionV>
                <wp:extent cx="336550" cy="198755"/>
                <wp:effectExtent l="0" t="0" r="0" b="0"/>
                <wp:wrapNone/>
                <wp:docPr id="213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87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96521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96521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6CB615" id="_x0000_s1076" type="#_x0000_t202" style="position:absolute;margin-left:0;margin-top:16.6pt;width:26.5pt;height:15.65pt;z-index:2520903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" stroked="f">
                <v:fill opacity="0"/>
                <v:textbox>
                  <w:txbxContent>
                    <w:p w:rsidR="00C919CB" w:rsidRDefault="00C919CB" w:rsidP="0096521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965217"/>
                  </w:txbxContent>
                </v:textbox>
                <w10:wrap anchorx="margin"/>
              </v:shape>
            </w:pict>
          </mc:Fallback>
        </mc:AlternateContent>
      </w:r>
      <w:r w:rsidR="00C46CE8">
        <w:rPr>
          <w:rFonts w:ascii="Arial" w:hAnsi="Arial" w:cs="Arial"/>
        </w:rPr>
        <w:tab/>
      </w:r>
      <w:r w:rsidR="00C46CE8">
        <w:rPr>
          <w:rFonts w:ascii="Arial" w:hAnsi="Arial" w:cs="Arial"/>
        </w:rPr>
        <w:tab/>
      </w:r>
      <w:r w:rsidR="00C46CE8" w:rsidRPr="00C46CE8">
        <w:rPr>
          <w:rFonts w:ascii="Arial" w:hAnsi="Arial" w:cs="Arial"/>
          <w:position w:val="-4"/>
        </w:rPr>
        <w:object w:dxaOrig="180" w:dyaOrig="279">
          <v:shape id="_x0000_i1062" type="#_x0000_t75" style="width:9.2pt;height:13.8pt" o:ole="">
            <v:imagedata r:id="rId104" o:title=""/>
          </v:shape>
          <o:OLEObject Type="Embed" ProgID="Equation.DSMT4" ShapeID="_x0000_i1062" DrawAspect="Content" ObjectID="_1530561551" r:id="rId105"/>
        </w:object>
      </w:r>
      <w:r w:rsidR="00C46CE8" w:rsidRPr="00C46CE8">
        <w:rPr>
          <w:position w:val="-46"/>
        </w:rPr>
        <w:object w:dxaOrig="2940" w:dyaOrig="1080">
          <v:shape id="_x0000_i1063" type="#_x0000_t75" style="width:147.05pt;height:53.6pt" o:ole="">
            <v:imagedata r:id="rId106" o:title=""/>
          </v:shape>
          <o:OLEObject Type="Embed" ProgID="Equation.DSMT4" ShapeID="_x0000_i1063" DrawAspect="Content" ObjectID="_1530561552" r:id="rId107"/>
        </w:object>
      </w:r>
    </w:p>
    <w:p w:rsidR="00C46CE8" w:rsidRPr="00C46CE8" w:rsidRDefault="00C46CE8" w:rsidP="005223A3">
      <w:pPr>
        <w:tabs>
          <w:tab w:val="left" w:pos="567"/>
          <w:tab w:val="left" w:pos="1134"/>
        </w:tabs>
        <w:rPr>
          <w:rFonts w:ascii="Arial" w:hAnsi="Arial" w:cs="Arial"/>
        </w:rPr>
      </w:pPr>
      <w:r w:rsidRPr="00E84C6A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06DE788D" wp14:editId="1FC375D8">
                <wp:simplePos x="0" y="0"/>
                <wp:positionH relativeFrom="margin">
                  <wp:posOffset>1530016</wp:posOffset>
                </wp:positionH>
                <wp:positionV relativeFrom="paragraph">
                  <wp:posOffset>6050</wp:posOffset>
                </wp:positionV>
                <wp:extent cx="904775" cy="539015"/>
                <wp:effectExtent l="0" t="0" r="0" b="0"/>
                <wp:wrapNone/>
                <wp:docPr id="210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904775" cy="5390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C46CE8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C46CE8"/>
                          <w:p w:rsidR="00C919CB" w:rsidRDefault="00C919CB" w:rsidP="00C46CE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E788D" id="_x0000_s1077" type="#_x0000_t202" style="position:absolute;margin-left:120.45pt;margin-top:.5pt;width:71.25pt;height:42.45pt;flip:y;z-index:252084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" stroked="f">
                <v:fill opacity="0"/>
                <v:textbox>
                  <w:txbxContent>
                    <w:p w:rsidR="00C919CB" w:rsidRDefault="00C919CB" w:rsidP="00C46CE8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C46CE8"/>
                    <w:p w:rsidR="00C919CB" w:rsidRDefault="00C919CB" w:rsidP="00C46CE8"/>
                  </w:txbxContent>
                </v:textbox>
                <w10:wrap anchorx="margin"/>
              </v:shape>
            </w:pict>
          </mc:Fallback>
        </mc:AlternateContent>
      </w:r>
      <w:r w:rsidRPr="00C46CE8">
        <w:rPr>
          <w:rFonts w:ascii="Arial" w:hAnsi="Arial" w:cs="Arial"/>
        </w:rPr>
        <w:tab/>
        <w:t>(ii)</w:t>
      </w:r>
      <w:r w:rsidRPr="00C46CE8">
        <w:rPr>
          <w:rFonts w:ascii="Arial" w:hAnsi="Arial" w:cs="Arial"/>
        </w:rPr>
        <w:tab/>
      </w:r>
      <w:r w:rsidRPr="00C46CE8">
        <w:rPr>
          <w:rFonts w:ascii="Arial" w:hAnsi="Arial" w:cs="Arial"/>
          <w:position w:val="-24"/>
        </w:rPr>
        <w:object w:dxaOrig="1040" w:dyaOrig="620">
          <v:shape id="_x0000_i1064" type="#_x0000_t75" style="width:52.1pt;height:30.65pt" o:ole="">
            <v:imagedata r:id="rId108" o:title=""/>
          </v:shape>
          <o:OLEObject Type="Embed" ProgID="Equation.DSMT4" ShapeID="_x0000_i1064" DrawAspect="Content" ObjectID="_1530561553" r:id="rId109"/>
        </w:object>
      </w:r>
    </w:p>
    <w:p w:rsidR="00C46CE8" w:rsidRPr="00C46CE8" w:rsidRDefault="00965217" w:rsidP="005223A3">
      <w:pPr>
        <w:tabs>
          <w:tab w:val="left" w:pos="567"/>
          <w:tab w:val="left" w:pos="1134"/>
        </w:tabs>
        <w:rPr>
          <w:rFonts w:ascii="Arial" w:hAnsi="Arial" w:cs="Arial"/>
        </w:rPr>
      </w:pPr>
      <w:r w:rsidRPr="00C46CE8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86272" behindDoc="0" locked="0" layoutInCell="1" allowOverlap="1" wp14:anchorId="1E6EA2AF" wp14:editId="1563CC13">
                <wp:simplePos x="0" y="0"/>
                <wp:positionH relativeFrom="column">
                  <wp:posOffset>1635125</wp:posOffset>
                </wp:positionH>
                <wp:positionV relativeFrom="paragraph">
                  <wp:posOffset>11430</wp:posOffset>
                </wp:positionV>
                <wp:extent cx="336550" cy="198755"/>
                <wp:effectExtent l="0" t="0" r="0" b="0"/>
                <wp:wrapNone/>
                <wp:docPr id="211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87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C46CE8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C46CE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EA2AF" id="_x0000_s1078" type="#_x0000_t202" style="position:absolute;margin-left:128.75pt;margin-top:.9pt;width:26.5pt;height:15.65pt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" stroked="f">
                <v:fill opacity="0"/>
                <v:textbox>
                  <w:txbxContent>
                    <w:p w:rsidR="00C919CB" w:rsidRDefault="00C919CB" w:rsidP="00C46CE8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C46CE8"/>
                  </w:txbxContent>
                </v:textbox>
              </v:shape>
            </w:pict>
          </mc:Fallback>
        </mc:AlternateContent>
      </w:r>
      <w:r w:rsidR="00C46CE8" w:rsidRPr="00C46CE8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3ECD3797" wp14:editId="61DA7E9C">
                <wp:simplePos x="0" y="0"/>
                <wp:positionH relativeFrom="column">
                  <wp:posOffset>1222408</wp:posOffset>
                </wp:positionH>
                <wp:positionV relativeFrom="paragraph">
                  <wp:posOffset>442127</wp:posOffset>
                </wp:positionV>
                <wp:extent cx="336550" cy="198755"/>
                <wp:effectExtent l="0" t="0" r="0" b="0"/>
                <wp:wrapNone/>
                <wp:docPr id="212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1987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C46CE8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C46CE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CD3797" id="_x0000_s1079" type="#_x0000_t202" style="position:absolute;margin-left:96.25pt;margin-top:34.8pt;width:26.5pt;height:15.65pt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" stroked="f">
                <v:fill opacity="0"/>
                <v:textbox>
                  <w:txbxContent>
                    <w:p w:rsidR="00C919CB" w:rsidRDefault="00C919CB" w:rsidP="00C46CE8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C46CE8"/>
                  </w:txbxContent>
                </v:textbox>
              </v:shape>
            </w:pict>
          </mc:Fallback>
        </mc:AlternateContent>
      </w:r>
      <w:r w:rsidR="00C46CE8" w:rsidRPr="00C46CE8">
        <w:rPr>
          <w:rFonts w:ascii="Arial" w:hAnsi="Arial" w:cs="Arial"/>
        </w:rPr>
        <w:tab/>
      </w:r>
      <w:r w:rsidR="00C46CE8" w:rsidRPr="00C46CE8">
        <w:rPr>
          <w:rFonts w:ascii="Arial" w:hAnsi="Arial" w:cs="Arial"/>
        </w:rPr>
        <w:tab/>
      </w:r>
      <w:r w:rsidR="00C46CE8" w:rsidRPr="00C46CE8">
        <w:rPr>
          <w:rFonts w:ascii="Arial" w:hAnsi="Arial" w:cs="Arial"/>
          <w:position w:val="-42"/>
        </w:rPr>
        <w:object w:dxaOrig="1420" w:dyaOrig="1060">
          <v:shape id="_x0000_i1065" type="#_x0000_t75" style="width:71.25pt;height:52.85pt" o:ole="">
            <v:imagedata r:id="rId110" o:title=""/>
          </v:shape>
          <o:OLEObject Type="Embed" ProgID="Equation.DSMT4" ShapeID="_x0000_i1065" DrawAspect="Content" ObjectID="_1530561554" r:id="rId111"/>
        </w:object>
      </w:r>
    </w:p>
    <w:p w:rsidR="00C46CE8" w:rsidRPr="00C46CE8" w:rsidRDefault="00C46CE8" w:rsidP="005223A3">
      <w:pPr>
        <w:tabs>
          <w:tab w:val="left" w:pos="567"/>
          <w:tab w:val="left" w:pos="1134"/>
        </w:tabs>
        <w:rPr>
          <w:rFonts w:ascii="Arial" w:hAnsi="Arial" w:cs="Arial"/>
        </w:rPr>
      </w:pPr>
      <w:r w:rsidRPr="00C46CE8">
        <w:rPr>
          <w:rFonts w:ascii="Arial" w:hAnsi="Arial" w:cs="Arial"/>
        </w:rPr>
        <w:tab/>
      </w:r>
      <w:r w:rsidRPr="00C46CE8">
        <w:rPr>
          <w:rFonts w:ascii="Arial" w:hAnsi="Arial" w:cs="Arial"/>
        </w:rPr>
        <w:tab/>
        <w:t>The river is 8 metres wide.</w:t>
      </w:r>
    </w:p>
    <w:p w:rsidR="005E2562" w:rsidRPr="00C46CE8" w:rsidRDefault="005E2562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6D1EB4" w:rsidRPr="001F123F" w:rsidRDefault="006D1EB4" w:rsidP="006D1EB4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  <w:r w:rsidRPr="007E1E9B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1</w:t>
      </w:r>
      <w:r w:rsidR="00C919CB">
        <w:rPr>
          <w:rFonts w:ascii="Arial" w:hAnsi="Arial" w:cs="Arial"/>
          <w:b/>
        </w:rPr>
        <w:t>2</w:t>
      </w:r>
      <w:r w:rsidRPr="007E1E9B">
        <w:rPr>
          <w:rFonts w:ascii="Arial" w:hAnsi="Arial" w:cs="Arial"/>
          <w:b/>
        </w:rPr>
        <w:tab/>
      </w:r>
      <w:r w:rsidRPr="007E1E9B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9</w:t>
      </w:r>
      <w:r w:rsidRPr="007E1E9B">
        <w:rPr>
          <w:rFonts w:ascii="Arial" w:hAnsi="Arial" w:cs="Arial"/>
          <w:b/>
        </w:rPr>
        <w:t xml:space="preserve"> marks)</w:t>
      </w:r>
    </w:p>
    <w:p w:rsidR="006D1EB4" w:rsidRDefault="006D1EB4" w:rsidP="006D1EB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7E1E9B">
        <w:rPr>
          <w:rFonts w:ascii="Arial" w:hAnsi="Arial" w:cs="Arial"/>
        </w:rPr>
        <w:t xml:space="preserve"> (a)</w:t>
      </w:r>
      <w:r>
        <w:rPr>
          <w:rFonts w:ascii="Arial" w:hAnsi="Arial" w:cs="Arial"/>
        </w:rPr>
        <w:tab/>
      </w:r>
    </w:p>
    <w:p w:rsidR="005E2562" w:rsidRDefault="006D1EB4" w:rsidP="006D1EB4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</w:rPr>
      </w:pPr>
      <w:r w:rsidRPr="007E1E9B">
        <w:rPr>
          <w:rFonts w:ascii="Arial" w:hAnsi="Arial" w:cs="Arial"/>
        </w:rPr>
        <w:object w:dxaOrig="9682" w:dyaOrig="4579">
          <v:shape id="_x0000_i1066" type="#_x0000_t75" style="width:341.6pt;height:161.6pt" o:ole="">
            <v:imagedata r:id="rId112" o:title=""/>
          </v:shape>
          <o:OLEObject Type="Embed" ProgID="FXDraw.Graphic" ShapeID="_x0000_i1066" DrawAspect="Content" ObjectID="_1530561555" r:id="rId113"/>
        </w:object>
      </w:r>
    </w:p>
    <w:p w:rsidR="006D1EB4" w:rsidRDefault="006D1EB4" w:rsidP="006D1EB4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</w:rPr>
      </w:pPr>
      <w:r w:rsidRPr="00C46CE8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96512" behindDoc="0" locked="0" layoutInCell="1" allowOverlap="1" wp14:anchorId="2A0F5413" wp14:editId="291921D7">
                <wp:simplePos x="0" y="0"/>
                <wp:positionH relativeFrom="margin">
                  <wp:posOffset>1972945</wp:posOffset>
                </wp:positionH>
                <wp:positionV relativeFrom="paragraph">
                  <wp:posOffset>78840</wp:posOffset>
                </wp:positionV>
                <wp:extent cx="336550" cy="259882"/>
                <wp:effectExtent l="0" t="0" r="0" b="0"/>
                <wp:wrapNone/>
                <wp:docPr id="217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59882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1EB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1EB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F5413" id="_x0000_s1080" type="#_x0000_t202" style="position:absolute;left:0;text-align:left;margin-left:155.35pt;margin-top:6.2pt;width:26.5pt;height:20.45pt;z-index:252096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" stroked="f">
                <v:fill opacity="0"/>
                <v:textbox>
                  <w:txbxContent>
                    <w:p w:rsidR="00C919CB" w:rsidRDefault="00C919CB" w:rsidP="006D1EB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1EB4"/>
                  </w:txbxContent>
                </v:textbox>
                <w10:wrap anchorx="margin"/>
              </v:shape>
            </w:pict>
          </mc:Fallback>
        </mc:AlternateContent>
      </w:r>
    </w:p>
    <w:p w:rsidR="006D1EB4" w:rsidRDefault="006D1EB4" w:rsidP="006D1EB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C46CE8">
        <w:rPr>
          <w:rFonts w:ascii="Arial" w:hAnsi="Arial" w:cs="Arial"/>
          <w:noProof/>
          <w:position w:val="-124"/>
          <w:lang w:eastAsia="en-AU"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4EBFC3ED" wp14:editId="2DCC2EDE">
                <wp:simplePos x="0" y="0"/>
                <wp:positionH relativeFrom="margin">
                  <wp:posOffset>3204845</wp:posOffset>
                </wp:positionH>
                <wp:positionV relativeFrom="paragraph">
                  <wp:posOffset>58253</wp:posOffset>
                </wp:positionV>
                <wp:extent cx="336550" cy="279133"/>
                <wp:effectExtent l="0" t="0" r="0" b="0"/>
                <wp:wrapNone/>
                <wp:docPr id="216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79133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6D1EB4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D1EB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BFC3ED" id="_x0000_s1081" type="#_x0000_t202" style="position:absolute;margin-left:252.35pt;margin-top:4.6pt;width:26.5pt;height:22pt;z-index:252094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" stroked="f">
                <v:fill opacity="0"/>
                <v:textbox>
                  <w:txbxContent>
                    <w:p w:rsidR="00C919CB" w:rsidRDefault="00C919CB" w:rsidP="006D1EB4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D1EB4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</w:rPr>
        <w:tab/>
        <w:t xml:space="preserve">Area of the end </w:t>
      </w:r>
      <w:r w:rsidR="00A565A8" w:rsidRPr="00C46CE8">
        <w:rPr>
          <w:rFonts w:ascii="Arial" w:hAnsi="Arial" w:cs="Arial"/>
          <w:position w:val="-24"/>
        </w:rPr>
        <w:object w:dxaOrig="2799" w:dyaOrig="620">
          <v:shape id="_x0000_i1081" type="#_x0000_t75" style="width:140.15pt;height:30.65pt" o:ole="">
            <v:imagedata r:id="rId114" o:title=""/>
          </v:shape>
          <o:OLEObject Type="Embed" ProgID="Equation.DSMT4" ShapeID="_x0000_i1081" DrawAspect="Content" ObjectID="_1530561556" r:id="rId115"/>
        </w:object>
      </w:r>
    </w:p>
    <w:p w:rsidR="006D1EB4" w:rsidRDefault="006D1EB4" w:rsidP="006D1EB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Volume </w:t>
      </w:r>
      <w:r w:rsidR="00A565A8" w:rsidRPr="006D1EB4">
        <w:rPr>
          <w:rFonts w:ascii="Arial" w:hAnsi="Arial" w:cs="Arial"/>
          <w:position w:val="-10"/>
        </w:rPr>
        <w:object w:dxaOrig="6020" w:dyaOrig="360">
          <v:shape id="_x0000_i1082" type="#_x0000_t75" style="width:301pt;height:17.6pt" o:ole="">
            <v:imagedata r:id="rId116" o:title=""/>
          </v:shape>
          <o:OLEObject Type="Embed" ProgID="Equation.DSMT4" ShapeID="_x0000_i1082" DrawAspect="Content" ObjectID="_1530561557" r:id="rId117"/>
        </w:object>
      </w:r>
    </w:p>
    <w:p w:rsidR="006D1EB4" w:rsidRDefault="006D1EB4" w:rsidP="006D1EB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EB3699" w:rsidRPr="007E1E9B" w:rsidRDefault="00EB3699" w:rsidP="00EB3699">
      <w:pPr>
        <w:tabs>
          <w:tab w:val="left" w:pos="567"/>
          <w:tab w:val="left" w:pos="1134"/>
          <w:tab w:val="left" w:pos="1701"/>
          <w:tab w:val="right" w:pos="9072"/>
        </w:tabs>
        <w:ind w:left="567"/>
        <w:rPr>
          <w:rFonts w:ascii="Arial" w:hAnsi="Arial" w:cs="Arial"/>
        </w:rPr>
      </w:pPr>
      <w:r w:rsidRPr="007E1E9B">
        <w:rPr>
          <w:rFonts w:ascii="Arial" w:hAnsi="Arial" w:cs="Arial"/>
        </w:rPr>
        <w:lastRenderedPageBreak/>
        <w:t>(b)</w:t>
      </w:r>
      <w:r w:rsidRPr="007E1E9B">
        <w:rPr>
          <w:rFonts w:ascii="Arial" w:hAnsi="Arial" w:cs="Arial"/>
        </w:rPr>
        <w:tab/>
      </w:r>
    </w:p>
    <w:p w:rsidR="00EB3699" w:rsidRDefault="00EB3699" w:rsidP="00EB3699">
      <w:pPr>
        <w:tabs>
          <w:tab w:val="left" w:pos="567"/>
          <w:tab w:val="left" w:pos="1134"/>
          <w:tab w:val="left" w:pos="1701"/>
          <w:tab w:val="right" w:pos="9072"/>
        </w:tabs>
        <w:ind w:left="567"/>
        <w:jc w:val="center"/>
        <w:rPr>
          <w:rFonts w:ascii="Arial" w:hAnsi="Arial" w:cs="Arial"/>
        </w:rPr>
      </w:pPr>
      <w:r w:rsidRPr="007E1E9B">
        <w:rPr>
          <w:rFonts w:ascii="Arial" w:hAnsi="Arial" w:cs="Arial"/>
        </w:rPr>
        <w:object w:dxaOrig="3696" w:dyaOrig="3811">
          <v:shape id="_x0000_i1067" type="#_x0000_t75" style="width:147.85pt;height:152.45pt" o:ole="">
            <v:imagedata r:id="rId118" o:title=""/>
          </v:shape>
          <o:OLEObject Type="Embed" ProgID="FXDraw.Graphic" ShapeID="_x0000_i1067" DrawAspect="Content" ObjectID="_1530561558" r:id="rId119"/>
        </w:object>
      </w:r>
    </w:p>
    <w:p w:rsidR="00EB3699" w:rsidRDefault="00193CD3" w:rsidP="00EB3699">
      <w:pPr>
        <w:tabs>
          <w:tab w:val="left" w:pos="567"/>
          <w:tab w:val="left" w:pos="1134"/>
          <w:tab w:val="left" w:pos="1701"/>
          <w:tab w:val="right" w:pos="9072"/>
        </w:tabs>
        <w:ind w:left="567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5627A439" wp14:editId="49D4159E">
                <wp:simplePos x="0" y="0"/>
                <wp:positionH relativeFrom="page">
                  <wp:posOffset>3474988</wp:posOffset>
                </wp:positionH>
                <wp:positionV relativeFrom="paragraph">
                  <wp:posOffset>9959</wp:posOffset>
                </wp:positionV>
                <wp:extent cx="418465" cy="259715"/>
                <wp:effectExtent l="0" t="0" r="0" b="0"/>
                <wp:wrapNone/>
                <wp:docPr id="8" name="Text Box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597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Pr="00E131BE" w:rsidRDefault="00C919CB" w:rsidP="00062266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C919CB" w:rsidRPr="00E131BE" w:rsidRDefault="00C919CB" w:rsidP="0006226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27A439" id="Text Box 431" o:spid="_x0000_s1082" type="#_x0000_t202" style="position:absolute;left:0;text-align:left;margin-left:273.6pt;margin-top:.8pt;width:32.95pt;height:20.45pt;z-index:251930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" stroked="f">
                <v:fill opacity="0"/>
                <v:textbox>
                  <w:txbxContent>
                    <w:p w:rsidR="00C919CB" w:rsidRPr="00E131BE" w:rsidRDefault="00C919CB" w:rsidP="00062266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</w:p>
                    <w:p w:rsidR="00C919CB" w:rsidRPr="00E131BE" w:rsidRDefault="00C919CB" w:rsidP="00062266"/>
                  </w:txbxContent>
                </v:textbox>
                <w10:wrap anchorx="page"/>
              </v:shape>
            </w:pict>
          </mc:Fallback>
        </mc:AlternateContent>
      </w:r>
      <w:r w:rsidR="00EB3699">
        <w:rPr>
          <w:rFonts w:ascii="Arial" w:hAnsi="Arial" w:cs="Arial"/>
        </w:rPr>
        <w:tab/>
      </w:r>
      <w:r>
        <w:rPr>
          <w:rFonts w:ascii="Arial" w:hAnsi="Arial" w:cs="Arial"/>
        </w:rPr>
        <w:t>(i)</w:t>
      </w:r>
      <w:r>
        <w:rPr>
          <w:rFonts w:ascii="Arial" w:hAnsi="Arial" w:cs="Arial"/>
        </w:rPr>
        <w:tab/>
      </w:r>
      <w:r w:rsidRPr="00193CD3">
        <w:rPr>
          <w:rFonts w:ascii="Arial" w:hAnsi="Arial" w:cs="Arial"/>
          <w:position w:val="-10"/>
        </w:rPr>
        <w:object w:dxaOrig="2320" w:dyaOrig="360">
          <v:shape id="_x0000_i1068" type="#_x0000_t75" style="width:115.65pt;height:18.4pt" o:ole="">
            <v:imagedata r:id="rId120" o:title=""/>
          </v:shape>
          <o:OLEObject Type="Embed" ProgID="Equation.DSMT4" ShapeID="_x0000_i1068" DrawAspect="Content" ObjectID="_1530561559" r:id="rId121"/>
        </w:object>
      </w:r>
    </w:p>
    <w:p w:rsidR="00EB3699" w:rsidRPr="007E1E9B" w:rsidRDefault="006C4FE1" w:rsidP="00EB3699">
      <w:pPr>
        <w:tabs>
          <w:tab w:val="left" w:pos="567"/>
          <w:tab w:val="left" w:pos="1134"/>
          <w:tab w:val="left" w:pos="1701"/>
          <w:tab w:val="right" w:pos="9072"/>
        </w:tabs>
        <w:ind w:left="567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3639611" wp14:editId="6E80D0AE">
                <wp:simplePos x="0" y="0"/>
                <wp:positionH relativeFrom="column">
                  <wp:posOffset>4484451</wp:posOffset>
                </wp:positionH>
                <wp:positionV relativeFrom="paragraph">
                  <wp:posOffset>60798</wp:posOffset>
                </wp:positionV>
                <wp:extent cx="603115" cy="307340"/>
                <wp:effectExtent l="0" t="0" r="0" b="0"/>
                <wp:wrapNone/>
                <wp:docPr id="43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11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4FE1" w:rsidRDefault="00C919CB" w:rsidP="006C4FE1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="006C4FE1"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88204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639611" id="Text Box 592" o:spid="_x0000_s1083" type="#_x0000_t202" style="position:absolute;left:0;text-align:left;margin-left:353.1pt;margin-top:4.8pt;width:47.5pt;height:24.2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" stroked="f">
                <v:fill opacity="0"/>
                <v:textbox>
                  <w:txbxContent>
                    <w:p w:rsidR="006C4FE1" w:rsidRDefault="00C919CB" w:rsidP="006C4FE1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="006C4FE1"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882047"/>
                  </w:txbxContent>
                </v:textbox>
              </v:shape>
            </w:pict>
          </mc:Fallback>
        </mc:AlternateContent>
      </w:r>
      <w:r w:rsidR="00193CD3"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98560" behindDoc="0" locked="0" layoutInCell="1" allowOverlap="1" wp14:anchorId="33558553" wp14:editId="72E88795">
                <wp:simplePos x="0" y="0"/>
                <wp:positionH relativeFrom="column">
                  <wp:posOffset>2047875</wp:posOffset>
                </wp:positionH>
                <wp:positionV relativeFrom="paragraph">
                  <wp:posOffset>382170</wp:posOffset>
                </wp:positionV>
                <wp:extent cx="418465" cy="307340"/>
                <wp:effectExtent l="0" t="0" r="0" b="0"/>
                <wp:wrapNone/>
                <wp:docPr id="218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193CD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558553" id="_x0000_s1084" type="#_x0000_t202" style="position:absolute;left:0;text-align:left;margin-left:161.25pt;margin-top:30.1pt;width:32.95pt;height:24.2pt;z-index:25209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" stroked="f">
                <v:fill opacity="0"/>
                <v:textbox>
                  <w:txbxContent>
                    <w:p w:rsidR="00C919CB" w:rsidRDefault="00C919CB" w:rsidP="00193CD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EB3699">
        <w:rPr>
          <w:rFonts w:ascii="Arial" w:hAnsi="Arial" w:cs="Arial"/>
        </w:rPr>
        <w:tab/>
      </w:r>
      <w:r w:rsidR="00193CD3">
        <w:rPr>
          <w:rFonts w:ascii="Arial" w:hAnsi="Arial" w:cs="Arial"/>
        </w:rPr>
        <w:tab/>
      </w:r>
      <w:r w:rsidR="00193CD3" w:rsidRPr="00193CD3">
        <w:rPr>
          <w:rFonts w:ascii="Arial" w:hAnsi="Arial" w:cs="Arial"/>
          <w:position w:val="-44"/>
        </w:rPr>
        <w:object w:dxaOrig="5200" w:dyaOrig="999">
          <v:shape id="_x0000_i1069" type="#_x0000_t75" style="width:259.65pt;height:49.8pt" o:ole="">
            <v:imagedata r:id="rId122" o:title=""/>
          </v:shape>
          <o:OLEObject Type="Embed" ProgID="Equation.DSMT4" ShapeID="_x0000_i1069" DrawAspect="Content" ObjectID="_1530561560" r:id="rId123"/>
        </w:object>
      </w:r>
      <w:r w:rsidR="00EB3699">
        <w:rPr>
          <w:rFonts w:ascii="Arial" w:hAnsi="Arial" w:cs="Arial"/>
        </w:rPr>
        <w:t xml:space="preserve"> </w:t>
      </w:r>
    </w:p>
    <w:p w:rsidR="00EB3699" w:rsidRDefault="00EB3699" w:rsidP="006D1EB4"/>
    <w:p w:rsidR="00193CD3" w:rsidRDefault="006C4FE1" w:rsidP="00193CD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21088" behindDoc="0" locked="0" layoutInCell="1" allowOverlap="1" wp14:anchorId="2D7B4416" wp14:editId="6CEFCDC4">
                <wp:simplePos x="0" y="0"/>
                <wp:positionH relativeFrom="column">
                  <wp:posOffset>3249039</wp:posOffset>
                </wp:positionH>
                <wp:positionV relativeFrom="paragraph">
                  <wp:posOffset>19456</wp:posOffset>
                </wp:positionV>
                <wp:extent cx="603115" cy="307340"/>
                <wp:effectExtent l="0" t="0" r="0" b="0"/>
                <wp:wrapNone/>
                <wp:docPr id="2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11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4FE1" w:rsidRDefault="006C4FE1" w:rsidP="006C4FE1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6C4FE1" w:rsidRDefault="006C4FE1" w:rsidP="006C4FE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7B4416" id="_x0000_s1085" type="#_x0000_t202" style="position:absolute;margin-left:255.85pt;margin-top:1.55pt;width:47.5pt;height:24.2pt;z-index:25212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" stroked="f">
                <v:fill opacity="0"/>
                <v:textbox>
                  <w:txbxContent>
                    <w:p w:rsidR="006C4FE1" w:rsidRDefault="006C4FE1" w:rsidP="006C4FE1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6C4FE1" w:rsidRDefault="006C4FE1" w:rsidP="006C4FE1"/>
                  </w:txbxContent>
                </v:textbox>
              </v:shape>
            </w:pict>
          </mc:Fallback>
        </mc:AlternateContent>
      </w:r>
      <w:r w:rsidR="00193CD3">
        <w:tab/>
      </w:r>
      <w:r w:rsidR="00193CD3">
        <w:tab/>
        <w:t>(ii)</w:t>
      </w:r>
      <w:r w:rsidR="00193CD3">
        <w:tab/>
      </w:r>
      <w:r w:rsidR="00193CD3" w:rsidRPr="00193CD3">
        <w:rPr>
          <w:rFonts w:ascii="Arial" w:hAnsi="Arial" w:cs="Arial"/>
          <w:position w:val="-10"/>
        </w:rPr>
        <w:object w:dxaOrig="3320" w:dyaOrig="360">
          <v:shape id="_x0000_i1070" type="#_x0000_t75" style="width:166.2pt;height:18.4pt" o:ole="">
            <v:imagedata r:id="rId124" o:title=""/>
          </v:shape>
          <o:OLEObject Type="Embed" ProgID="Equation.DSMT4" ShapeID="_x0000_i1070" DrawAspect="Content" ObjectID="_1530561561" r:id="rId125"/>
        </w:object>
      </w:r>
      <w:r w:rsidR="00193CD3" w:rsidRPr="00193CD3">
        <w:rPr>
          <w:rFonts w:ascii="Arial" w:hAnsi="Arial" w:cs="Arial"/>
          <w:b/>
        </w:rPr>
        <w:t xml:space="preserve"> </w:t>
      </w:r>
    </w:p>
    <w:p w:rsidR="006C4FE1" w:rsidRDefault="006C4FE1" w:rsidP="00193CD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6C4FE1" w:rsidRPr="006C4FE1" w:rsidRDefault="006C4FE1" w:rsidP="00193CD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23136" behindDoc="0" locked="0" layoutInCell="1" allowOverlap="1" wp14:anchorId="5D57D61B" wp14:editId="0DBDA5F9">
                <wp:simplePos x="0" y="0"/>
                <wp:positionH relativeFrom="column">
                  <wp:posOffset>3939702</wp:posOffset>
                </wp:positionH>
                <wp:positionV relativeFrom="paragraph">
                  <wp:posOffset>9093</wp:posOffset>
                </wp:positionV>
                <wp:extent cx="603115" cy="307340"/>
                <wp:effectExtent l="0" t="0" r="0" b="0"/>
                <wp:wrapNone/>
                <wp:docPr id="18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11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4FE1" w:rsidRDefault="006C4FE1" w:rsidP="006C4FE1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6C4FE1" w:rsidRDefault="006C4FE1" w:rsidP="006C4FE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57D61B" id="_x0000_s1086" type="#_x0000_t202" style="position:absolute;margin-left:310.2pt;margin-top:.7pt;width:47.5pt;height:24.2pt;z-index:25212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" stroked="f">
                <v:fill opacity="0"/>
                <v:textbox>
                  <w:txbxContent>
                    <w:p w:rsidR="006C4FE1" w:rsidRDefault="006C4FE1" w:rsidP="006C4FE1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6C4FE1" w:rsidRDefault="006C4FE1" w:rsidP="006C4FE1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</w:rPr>
        <w:tab/>
      </w:r>
      <w:r w:rsidRPr="006C4FE1"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  <w:t xml:space="preserve">Enlarged volume = </w:t>
      </w:r>
      <w:r w:rsidRPr="00193CD3">
        <w:rPr>
          <w:rFonts w:ascii="Arial" w:hAnsi="Arial" w:cs="Arial"/>
          <w:position w:val="-10"/>
        </w:rPr>
        <w:object w:dxaOrig="2560" w:dyaOrig="360">
          <v:shape id="_x0000_i1075" type="#_x0000_t75" style="width:127.9pt;height:18.4pt" o:ole="">
            <v:imagedata r:id="rId126" o:title=""/>
          </v:shape>
          <o:OLEObject Type="Embed" ProgID="Equation.DSMT4" ShapeID="_x0000_i1075" DrawAspect="Content" ObjectID="_1530561562" r:id="rId127"/>
        </w:object>
      </w:r>
      <w:r w:rsidRPr="006C4FE1">
        <w:rPr>
          <w:rFonts w:ascii="Arial" w:hAnsi="Arial" w:cs="Arial"/>
        </w:rPr>
        <w:tab/>
      </w:r>
    </w:p>
    <w:p w:rsidR="00193CD3" w:rsidRDefault="00193CD3" w:rsidP="00193CD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193CD3" w:rsidRPr="00A5446E" w:rsidRDefault="00193CD3" w:rsidP="00A5446E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  <w:b/>
        </w:rPr>
      </w:pPr>
      <w:r w:rsidRPr="007E1E9B">
        <w:rPr>
          <w:rFonts w:ascii="Arial" w:hAnsi="Arial" w:cs="Arial"/>
          <w:b/>
        </w:rPr>
        <w:t>Question 1</w:t>
      </w:r>
      <w:r w:rsidR="00C919CB">
        <w:rPr>
          <w:rFonts w:ascii="Arial" w:hAnsi="Arial" w:cs="Arial"/>
          <w:b/>
        </w:rPr>
        <w:t>3</w:t>
      </w:r>
      <w:r w:rsidRPr="007E1E9B">
        <w:rPr>
          <w:rFonts w:ascii="Arial" w:hAnsi="Arial" w:cs="Arial"/>
          <w:b/>
        </w:rPr>
        <w:tab/>
      </w:r>
      <w:r w:rsidRPr="007E1E9B">
        <w:rPr>
          <w:rFonts w:ascii="Arial" w:hAnsi="Arial" w:cs="Arial"/>
          <w:b/>
        </w:rPr>
        <w:tab/>
        <w:t>(</w:t>
      </w:r>
      <w:r w:rsidR="00A565A8">
        <w:rPr>
          <w:rFonts w:ascii="Arial" w:hAnsi="Arial" w:cs="Arial"/>
          <w:b/>
        </w:rPr>
        <w:t>18</w:t>
      </w:r>
      <w:r w:rsidRPr="007E1E9B">
        <w:rPr>
          <w:rFonts w:ascii="Arial" w:hAnsi="Arial" w:cs="Arial"/>
          <w:b/>
        </w:rPr>
        <w:t xml:space="preserve"> marks)</w:t>
      </w:r>
    </w:p>
    <w:p w:rsidR="00193CD3" w:rsidRPr="00193CD3" w:rsidRDefault="00193CD3" w:rsidP="00A5446E">
      <w:pPr>
        <w:tabs>
          <w:tab w:val="left" w:pos="567"/>
          <w:tab w:val="left" w:pos="1134"/>
        </w:tabs>
        <w:spacing w:after="120"/>
      </w:pPr>
      <w:r w:rsidRPr="00251170">
        <w:rPr>
          <w:rFonts w:ascii="Arial" w:hAnsi="Arial" w:cs="Arial"/>
        </w:rPr>
        <w:t>(</w:t>
      </w:r>
      <w:r>
        <w:rPr>
          <w:rFonts w:ascii="Arial" w:hAnsi="Arial" w:cs="Arial"/>
        </w:rPr>
        <w:t>a</w:t>
      </w:r>
      <w:r w:rsidRPr="00251170">
        <w:rPr>
          <w:rFonts w:ascii="Arial" w:hAnsi="Arial" w:cs="Arial"/>
        </w:rPr>
        <w:t>)</w:t>
      </w:r>
      <w:r w:rsidRPr="00193CD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>(i)</w:t>
      </w:r>
      <w:r>
        <w:rPr>
          <w:rFonts w:ascii="Arial" w:hAnsi="Arial" w:cs="Arial"/>
        </w:rPr>
        <w:tab/>
      </w:r>
      <w:r w:rsidRPr="00EA76C4">
        <w:rPr>
          <w:rFonts w:ascii="Arial" w:hAnsi="Arial" w:cs="Arial"/>
          <w:position w:val="-14"/>
        </w:rPr>
        <w:object w:dxaOrig="2740" w:dyaOrig="400">
          <v:shape id="_x0000_i1071" type="#_x0000_t75" style="width:137.1pt;height:19.9pt" o:ole="">
            <v:imagedata r:id="rId128" o:title=""/>
          </v:shape>
          <o:OLEObject Type="Embed" ProgID="Equation.DSMT4" ShapeID="_x0000_i1071" DrawAspect="Content" ObjectID="_1530561563" r:id="rId129"/>
        </w:object>
      </w:r>
      <w:r>
        <w:rPr>
          <w:rFonts w:ascii="Arial" w:hAnsi="Arial" w:cs="Arial"/>
        </w:rPr>
        <w:t xml:space="preserve">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193CD3" w:rsidRDefault="00193CD3" w:rsidP="00193CD3">
      <w:pPr>
        <w:tabs>
          <w:tab w:val="left" w:pos="567"/>
          <w:tab w:val="left" w:pos="1134"/>
        </w:tabs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Pr="00EA76C4">
        <w:rPr>
          <w:rFonts w:ascii="Arial" w:hAnsi="Arial" w:cs="Arial"/>
          <w:position w:val="-14"/>
        </w:rPr>
        <w:object w:dxaOrig="3580" w:dyaOrig="400">
          <v:shape id="_x0000_i1072" type="#_x0000_t75" style="width:178.45pt;height:19.9pt" o:ole="">
            <v:imagedata r:id="rId130" o:title=""/>
          </v:shape>
          <o:OLEObject Type="Embed" ProgID="Equation.DSMT4" ShapeID="_x0000_i1072" DrawAspect="Content" ObjectID="_1530561564" r:id="rId131"/>
        </w:object>
      </w:r>
      <w:r>
        <w:rPr>
          <w:rFonts w:ascii="Arial" w:hAnsi="Arial" w:cs="Arial"/>
        </w:rPr>
        <w:t xml:space="preserve">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6D1EB4" w:rsidRPr="00193CD3" w:rsidRDefault="00193CD3" w:rsidP="00193CD3">
      <w:pPr>
        <w:tabs>
          <w:tab w:val="left" w:pos="567"/>
          <w:tab w:val="left" w:pos="1134"/>
        </w:tabs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Pr="00EA76C4">
        <w:rPr>
          <w:rFonts w:ascii="Arial" w:hAnsi="Arial" w:cs="Arial"/>
          <w:position w:val="-14"/>
        </w:rPr>
        <w:object w:dxaOrig="2920" w:dyaOrig="400">
          <v:shape id="_x0000_i1073" type="#_x0000_t75" style="width:146.3pt;height:19.9pt" o:ole="">
            <v:imagedata r:id="rId132" o:title=""/>
          </v:shape>
          <o:OLEObject Type="Embed" ProgID="Equation.DSMT4" ShapeID="_x0000_i1073" DrawAspect="Content" ObjectID="_1530561565" r:id="rId133"/>
        </w:object>
      </w:r>
      <w:r>
        <w:rPr>
          <w:rFonts w:ascii="Arial" w:hAnsi="Arial" w:cs="Arial"/>
        </w:rP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6D1EB4" w:rsidRDefault="00193CD3" w:rsidP="006D1EB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(iv)</w:t>
      </w:r>
      <w:r>
        <w:rPr>
          <w:rFonts w:ascii="Arial" w:hAnsi="Arial" w:cs="Arial"/>
        </w:rPr>
        <w:tab/>
      </w:r>
      <w:r w:rsidRPr="00193CD3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Arial" w:hAnsi="Arial" w:cs="Arial"/>
        </w:rPr>
        <w:t>(the lightest weight of the heaviest 70 % of the breed) = 6.32 kg</w:t>
      </w:r>
      <w:r w:rsidR="00A5446E">
        <w:rPr>
          <w:rFonts w:ascii="Arial" w:hAnsi="Arial" w:cs="Arial"/>
        </w:rPr>
        <w:t xml:space="preserve">   </w:t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</w:p>
    <w:p w:rsidR="006D1EB4" w:rsidRDefault="00A565A8" w:rsidP="00193CD3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</w:rPr>
      </w:pPr>
      <w:r w:rsidRPr="009A706B">
        <w:rPr>
          <w:rFonts w:ascii="Arial" w:hAnsi="Arial" w:cs="Arial"/>
          <w:highlight w:val="yellow"/>
        </w:rPr>
        <w:object w:dxaOrig="6336" w:dyaOrig="2529">
          <v:shape id="_x0000_i1083" type="#_x0000_t75" style="width:205.3pt;height:81.95pt" o:ole="">
            <v:imagedata r:id="rId134" o:title=""/>
          </v:shape>
          <o:OLEObject Type="Embed" ProgID="FXDraw.Graphic" ShapeID="_x0000_i1083" DrawAspect="Content" ObjectID="_1530561566" r:id="rId135"/>
        </w:object>
      </w:r>
    </w:p>
    <w:p w:rsidR="00A5446E" w:rsidRPr="00C46CE8" w:rsidRDefault="00A5446E" w:rsidP="00193CD3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</w:rPr>
      </w:pPr>
    </w:p>
    <w:p w:rsidR="005E2562" w:rsidRPr="00A5446E" w:rsidRDefault="00193CD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t>(b)</w:t>
      </w:r>
      <w:r>
        <w:tab/>
      </w:r>
      <w:r w:rsidRPr="00A5446E">
        <w:rPr>
          <w:rFonts w:ascii="Arial" w:hAnsi="Arial" w:cs="Arial"/>
        </w:rPr>
        <w:t>Weight 0 sd</w:t>
      </w:r>
      <w:r w:rsidR="00A5446E">
        <w:rPr>
          <w:rFonts w:ascii="Arial" w:hAnsi="Arial" w:cs="Arial"/>
        </w:rPr>
        <w:t xml:space="preserve">     </w:t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</w:p>
    <w:p w:rsidR="00193CD3" w:rsidRPr="00A5446E" w:rsidRDefault="00193CD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A5446E">
        <w:rPr>
          <w:rFonts w:ascii="Arial" w:hAnsi="Arial" w:cs="Arial"/>
        </w:rPr>
        <w:tab/>
        <w:t>Height 1.95 sd above the mean</w:t>
      </w:r>
      <w:r w:rsidR="00A5446E">
        <w:rPr>
          <w:rFonts w:ascii="Arial" w:hAnsi="Arial" w:cs="Arial"/>
        </w:rPr>
        <w:t xml:space="preserve">   </w:t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</w:p>
    <w:p w:rsidR="00193CD3" w:rsidRPr="00A5446E" w:rsidRDefault="00193CD3" w:rsidP="00193CD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A5446E">
        <w:rPr>
          <w:rFonts w:ascii="Arial" w:hAnsi="Arial" w:cs="Arial"/>
        </w:rPr>
        <w:tab/>
        <w:t>Chess   1.95 sd above the mean</w:t>
      </w:r>
      <w:r w:rsidR="00A5446E">
        <w:rPr>
          <w:rFonts w:ascii="Arial" w:hAnsi="Arial" w:cs="Arial"/>
        </w:rPr>
        <w:t xml:space="preserve">   </w:t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</w:p>
    <w:p w:rsidR="00193CD3" w:rsidRDefault="00A5446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 w:rsidRPr="00A5446E">
        <w:rPr>
          <w:rFonts w:ascii="Arial" w:hAnsi="Arial" w:cs="Arial"/>
        </w:rPr>
        <w:tab/>
        <w:t>Football  2.7 sd below the mean</w:t>
      </w:r>
      <w:r>
        <w:rPr>
          <w:rFonts w:ascii="Arial" w:hAnsi="Arial" w:cs="Arial"/>
        </w:rPr>
        <w:t xml:space="preserve">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A5446E" w:rsidRDefault="00A5446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</w:p>
    <w:p w:rsidR="00A5446E" w:rsidRPr="00A5446E" w:rsidRDefault="00A5446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>(c)</w:t>
      </w:r>
      <w:r>
        <w:rPr>
          <w:rFonts w:ascii="Arial" w:hAnsi="Arial" w:cs="Arial"/>
          <w:sz w:val="24"/>
          <w:szCs w:val="24"/>
        </w:rPr>
        <w:tab/>
      </w:r>
      <w:r w:rsidR="00A565A8" w:rsidRPr="00A5446E">
        <w:rPr>
          <w:rFonts w:ascii="Arial" w:hAnsi="Arial" w:cs="Arial"/>
          <w:position w:val="-10"/>
        </w:rPr>
        <w:object w:dxaOrig="1980" w:dyaOrig="380">
          <v:shape id="_x0000_i1084" type="#_x0000_t75" style="width:99.55pt;height:19.15pt" o:ole="">
            <v:imagedata r:id="rId136" o:title=""/>
          </v:shape>
          <o:OLEObject Type="Embed" ProgID="Equation.DSMT4" ShapeID="_x0000_i1084" DrawAspect="Content" ObjectID="_1530561567" r:id="rId137"/>
        </w:object>
      </w:r>
    </w:p>
    <w:p w:rsidR="00A5446E" w:rsidRPr="00A5446E" w:rsidRDefault="00A565A8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</w:t>
      </w:r>
      <w:r w:rsidR="00A5446E">
        <w:rPr>
          <w:rFonts w:ascii="Arial" w:hAnsi="Arial" w:cs="Arial"/>
          <w:sz w:val="24"/>
          <w:szCs w:val="24"/>
        </w:rPr>
        <w:t xml:space="preserve"> </w:t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  <w:r w:rsidR="00A5446E">
        <w:rPr>
          <w:rFonts w:ascii="Arial" w:hAnsi="Arial" w:cs="Arial"/>
          <w:sz w:val="24"/>
          <w:szCs w:val="24"/>
        </w:rPr>
        <w:t xml:space="preserve">            </w:t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  <w:r w:rsidR="00A5446E" w:rsidRPr="00714FB2">
        <w:rPr>
          <w:rFonts w:ascii="Arial" w:hAnsi="Arial" w:cs="Arial"/>
          <w:sz w:val="24"/>
          <w:szCs w:val="24"/>
        </w:rPr>
        <w:sym w:font="Wingdings" w:char="F0FC"/>
      </w:r>
    </w:p>
    <w:p w:rsidR="00A5446E" w:rsidRDefault="00A5446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A5446E" w:rsidRDefault="00A5446E" w:rsidP="00A5446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7E1E9B">
        <w:rPr>
          <w:rFonts w:ascii="Arial" w:hAnsi="Arial" w:cs="Arial"/>
          <w:b/>
        </w:rPr>
        <w:lastRenderedPageBreak/>
        <w:t>Question 1</w:t>
      </w:r>
      <w:r w:rsidR="00C919CB">
        <w:rPr>
          <w:rFonts w:ascii="Arial" w:hAnsi="Arial" w:cs="Arial"/>
          <w:b/>
        </w:rPr>
        <w:t>4</w:t>
      </w:r>
      <w:r w:rsidRPr="007E1E9B">
        <w:rPr>
          <w:rFonts w:ascii="Arial" w:hAnsi="Arial" w:cs="Arial"/>
          <w:b/>
        </w:rPr>
        <w:tab/>
      </w:r>
      <w:r w:rsidRPr="007E1E9B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11</w:t>
      </w:r>
      <w:r w:rsidRPr="007E1E9B">
        <w:rPr>
          <w:rFonts w:ascii="Arial" w:hAnsi="Arial" w:cs="Arial"/>
          <w:b/>
        </w:rPr>
        <w:t xml:space="preserve"> marks)</w:t>
      </w:r>
    </w:p>
    <w:p w:rsidR="00A5446E" w:rsidRPr="007E1E9B" w:rsidRDefault="00A5446E" w:rsidP="00A5446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A5446E" w:rsidRDefault="00A5446E" w:rsidP="00A5446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 w:rsidRPr="007E23EB">
        <w:rPr>
          <w:rFonts w:ascii="Arial" w:hAnsi="Arial" w:cs="Arial"/>
        </w:rPr>
        <w:t>(</w:t>
      </w:r>
      <w:r>
        <w:rPr>
          <w:rFonts w:ascii="Arial" w:hAnsi="Arial" w:cs="Arial"/>
        </w:rPr>
        <w:t>a</w:t>
      </w:r>
      <w:r w:rsidRPr="007E23EB">
        <w:rPr>
          <w:rFonts w:ascii="Arial" w:hAnsi="Arial" w:cs="Arial"/>
        </w:rPr>
        <w:t>)</w:t>
      </w:r>
      <w:r>
        <w:rPr>
          <w:rFonts w:ascii="Arial" w:hAnsi="Arial" w:cs="Arial"/>
        </w:rPr>
        <w:tab/>
        <w:t xml:space="preserve">(i)  </w:t>
      </w:r>
      <w:r>
        <w:rPr>
          <w:rFonts w:ascii="Arial" w:hAnsi="Arial" w:cs="Arial"/>
        </w:rPr>
        <w:tab/>
        <w:t xml:space="preserve">3,3,3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bookmarkStart w:id="0" w:name="_GoBack"/>
      <w:bookmarkEnd w:id="0"/>
    </w:p>
    <w:p w:rsidR="00A5446E" w:rsidRDefault="00A5446E" w:rsidP="00A5446E">
      <w:pPr>
        <w:tabs>
          <w:tab w:val="left" w:pos="567"/>
          <w:tab w:val="left" w:pos="1134"/>
          <w:tab w:val="left" w:pos="1701"/>
          <w:tab w:val="right" w:pos="9072"/>
        </w:tabs>
      </w:pPr>
    </w:p>
    <w:p w:rsidR="00A5446E" w:rsidRDefault="00A5446E" w:rsidP="00A5446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tab/>
      </w:r>
      <w:r>
        <w:rPr>
          <w:rFonts w:ascii="Arial" w:hAnsi="Arial" w:cs="Arial"/>
        </w:rPr>
        <w:t xml:space="preserve">(ii)  </w:t>
      </w:r>
      <w:r>
        <w:rPr>
          <w:rFonts w:ascii="Arial" w:hAnsi="Arial" w:cs="Arial"/>
        </w:rPr>
        <w:tab/>
        <w:t xml:space="preserve">9,10,11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="00A565A8">
        <w:rPr>
          <w:rFonts w:ascii="Arial" w:hAnsi="Arial" w:cs="Arial"/>
          <w:sz w:val="24"/>
          <w:szCs w:val="24"/>
        </w:rPr>
        <w:t xml:space="preserve">  </w:t>
      </w:r>
      <w:r w:rsidR="00A565A8" w:rsidRPr="00A565A8">
        <w:rPr>
          <w:rFonts w:ascii="Arial" w:hAnsi="Arial" w:cs="Arial"/>
        </w:rPr>
        <w:t>answers may vary</w:t>
      </w:r>
    </w:p>
    <w:p w:rsidR="00A5446E" w:rsidRDefault="00A5446E" w:rsidP="00A5446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A5446E" w:rsidRDefault="00A5446E" w:rsidP="00A5446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="00A565A8" w:rsidRPr="00A5446E">
        <w:rPr>
          <w:rFonts w:ascii="Arial" w:hAnsi="Arial" w:cs="Arial"/>
          <w:position w:val="-24"/>
        </w:rPr>
        <w:object w:dxaOrig="3620" w:dyaOrig="620">
          <v:shape id="_x0000_i1085" type="#_x0000_t75" style="width:181.55pt;height:31.4pt" o:ole="">
            <v:imagedata r:id="rId138" o:title=""/>
          </v:shape>
          <o:OLEObject Type="Embed" ProgID="Equation.DSMT4" ShapeID="_x0000_i1085" DrawAspect="Content" ObjectID="_1530561568" r:id="rId139"/>
        </w:object>
      </w:r>
    </w:p>
    <w:p w:rsidR="00A5446E" w:rsidRPr="003A71DC" w:rsidRDefault="00A5446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>
        <w:rPr>
          <w:rFonts w:ascii="Arial" w:hAnsi="Arial" w:cs="Arial"/>
          <w:sz w:val="24"/>
          <w:szCs w:val="24"/>
        </w:rPr>
        <w:t xml:space="preserve">                               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A5446E" w:rsidRDefault="00A5446E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A5446E">
        <w:rPr>
          <w:rFonts w:ascii="Arial" w:hAnsi="Arial" w:cs="Arial"/>
        </w:rPr>
        <w:t>(b)</w:t>
      </w:r>
    </w:p>
    <w:p w:rsidR="00193CD3" w:rsidRDefault="001A5953" w:rsidP="002952FD">
      <w:pPr>
        <w:tabs>
          <w:tab w:val="left" w:pos="567"/>
          <w:tab w:val="left" w:pos="1134"/>
          <w:tab w:val="left" w:pos="1701"/>
          <w:tab w:val="right" w:pos="9072"/>
        </w:tabs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04704" behindDoc="0" locked="0" layoutInCell="1" allowOverlap="1" wp14:anchorId="39CFED9D" wp14:editId="78DB65DD">
                <wp:simplePos x="0" y="0"/>
                <wp:positionH relativeFrom="column">
                  <wp:posOffset>3588385</wp:posOffset>
                </wp:positionH>
                <wp:positionV relativeFrom="paragraph">
                  <wp:posOffset>350587</wp:posOffset>
                </wp:positionV>
                <wp:extent cx="606392" cy="288757"/>
                <wp:effectExtent l="0" t="0" r="0" b="0"/>
                <wp:wrapNone/>
                <wp:docPr id="222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6392" cy="288757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1A595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1A595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FED9D" id="Text Box 396" o:spid="_x0000_s1087" type="#_x0000_t202" style="position:absolute;margin-left:282.55pt;margin-top:27.6pt;width:47.75pt;height:22.75pt;z-index:25210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" stroked="f">
                <v:fill opacity="0"/>
                <v:textbox>
                  <w:txbxContent>
                    <w:p w:rsidR="00C919CB" w:rsidRDefault="00C919CB" w:rsidP="001A595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1A5953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4A8A965D" wp14:editId="41B75736">
                <wp:simplePos x="0" y="0"/>
                <wp:positionH relativeFrom="column">
                  <wp:posOffset>1607419</wp:posOffset>
                </wp:positionH>
                <wp:positionV relativeFrom="paragraph">
                  <wp:posOffset>314291</wp:posOffset>
                </wp:positionV>
                <wp:extent cx="606392" cy="288757"/>
                <wp:effectExtent l="0" t="0" r="0" b="0"/>
                <wp:wrapNone/>
                <wp:docPr id="1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6392" cy="288757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1A595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6F2E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A965D" id="_x0000_s1088" type="#_x0000_t202" style="position:absolute;margin-left:126.55pt;margin-top:24.75pt;width:47.75pt;height:22.75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" stroked="f">
                <v:fill opacity="0"/>
                <v:textbox>
                  <w:txbxContent>
                    <w:p w:rsidR="00C919CB" w:rsidRDefault="00C919CB" w:rsidP="001A595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6F2ED7"/>
                  </w:txbxContent>
                </v:textbox>
              </v:shape>
            </w:pict>
          </mc:Fallback>
        </mc:AlternateContent>
      </w:r>
      <w:r w:rsidR="00432552" w:rsidRPr="00A5446E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2102656" behindDoc="0" locked="0" layoutInCell="1" allowOverlap="1" wp14:anchorId="33259886" wp14:editId="44592E3D">
                <wp:simplePos x="0" y="0"/>
                <wp:positionH relativeFrom="column">
                  <wp:posOffset>2372360</wp:posOffset>
                </wp:positionH>
                <wp:positionV relativeFrom="paragraph">
                  <wp:posOffset>877470</wp:posOffset>
                </wp:positionV>
                <wp:extent cx="1289685" cy="452120"/>
                <wp:effectExtent l="0" t="0" r="5715" b="5080"/>
                <wp:wrapNone/>
                <wp:docPr id="2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9685" cy="452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19CB" w:rsidRPr="00432552" w:rsidRDefault="00C919CB" w:rsidP="0043255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432552">
                              <w:rPr>
                                <w:rFonts w:ascii="Arial" w:hAnsi="Arial" w:cs="Arial"/>
                              </w:rPr>
                              <w:t>Mean of 10</w:t>
                            </w:r>
                          </w:p>
                          <w:p w:rsidR="00C919CB" w:rsidRPr="00432552" w:rsidRDefault="00C919CB" w:rsidP="0043255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432552">
                              <w:rPr>
                                <w:rFonts w:ascii="Arial" w:hAnsi="Arial" w:cs="Arial"/>
                              </w:rPr>
                              <w:t xml:space="preserve">  Median of 12</w:t>
                            </w:r>
                          </w:p>
                          <w:p w:rsidR="00C919CB" w:rsidRDefault="00C919CB" w:rsidP="00432552">
                            <w:r>
                              <w:t xml:space="preserve">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259886" id="Text Box 2" o:spid="_x0000_s1089" type="#_x0000_t202" style="position:absolute;margin-left:186.8pt;margin-top:69.1pt;width:101.55pt;height:35.6pt;z-index:252102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" stroked="f">
                <v:textbox>
                  <w:txbxContent>
                    <w:p w:rsidR="00C919CB" w:rsidRPr="00432552" w:rsidRDefault="00C919CB" w:rsidP="00432552">
                      <w:pPr>
                        <w:rPr>
                          <w:rFonts w:ascii="Arial" w:hAnsi="Arial" w:cs="Arial"/>
                        </w:rPr>
                      </w:pPr>
                      <w:r w:rsidRPr="00432552">
                        <w:rPr>
                          <w:rFonts w:ascii="Arial" w:hAnsi="Arial" w:cs="Arial"/>
                        </w:rPr>
                        <w:t>Mean of 10</w:t>
                      </w:r>
                    </w:p>
                    <w:p w:rsidR="00C919CB" w:rsidRPr="00432552" w:rsidRDefault="00C919CB" w:rsidP="00432552">
                      <w:pPr>
                        <w:rPr>
                          <w:rFonts w:ascii="Arial" w:hAnsi="Arial" w:cs="Arial"/>
                        </w:rPr>
                      </w:pPr>
                      <w:r w:rsidRPr="00432552">
                        <w:rPr>
                          <w:rFonts w:ascii="Arial" w:hAnsi="Arial" w:cs="Arial"/>
                        </w:rPr>
                        <w:t xml:space="preserve">  Median of 12</w:t>
                      </w:r>
                    </w:p>
                    <w:p w:rsidR="00C919CB" w:rsidRDefault="00C919CB" w:rsidP="00432552">
                      <w:r>
                        <w:t xml:space="preserve">     </w:t>
                      </w:r>
                    </w:p>
                  </w:txbxContent>
                </v:textbox>
              </v:shape>
            </w:pict>
          </mc:Fallback>
        </mc:AlternateContent>
      </w:r>
      <w:r w:rsidR="00432552" w:rsidRPr="00A5446E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2100608" behindDoc="0" locked="0" layoutInCell="1" allowOverlap="1" wp14:anchorId="2C4FA0AB" wp14:editId="05D3970B">
                <wp:simplePos x="0" y="0"/>
                <wp:positionH relativeFrom="column">
                  <wp:posOffset>497740</wp:posOffset>
                </wp:positionH>
                <wp:positionV relativeFrom="paragraph">
                  <wp:posOffset>889000</wp:posOffset>
                </wp:positionV>
                <wp:extent cx="1289685" cy="452120"/>
                <wp:effectExtent l="0" t="0" r="5715" b="5080"/>
                <wp:wrapNone/>
                <wp:docPr id="2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9685" cy="452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19CB" w:rsidRPr="00432552" w:rsidRDefault="00C919CB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432552">
                              <w:rPr>
                                <w:rFonts w:ascii="Arial" w:hAnsi="Arial" w:cs="Arial"/>
                              </w:rPr>
                              <w:t>Median of 8</w:t>
                            </w:r>
                          </w:p>
                          <w:p w:rsidR="00C919CB" w:rsidRPr="00432552" w:rsidRDefault="00C919C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</w:t>
                            </w:r>
                            <w:r w:rsidRPr="00432552">
                              <w:rPr>
                                <w:rFonts w:ascii="Arial" w:hAnsi="Arial" w:cs="Arial"/>
                              </w:rPr>
                              <w:t>Mean of 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4FA0AB" id="_x0000_s1090" type="#_x0000_t202" style="position:absolute;margin-left:39.2pt;margin-top:70pt;width:101.55pt;height:35.6pt;z-index:252100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" stroked="f">
                <v:textbox>
                  <w:txbxContent>
                    <w:p w:rsidR="00C919CB" w:rsidRPr="00432552" w:rsidRDefault="00C919CB">
                      <w:pPr>
                        <w:rPr>
                          <w:rFonts w:ascii="Arial" w:hAnsi="Arial" w:cs="Arial"/>
                        </w:rPr>
                      </w:pPr>
                      <w:r w:rsidRPr="00432552">
                        <w:rPr>
                          <w:rFonts w:ascii="Arial" w:hAnsi="Arial" w:cs="Arial"/>
                        </w:rPr>
                        <w:t>Median of 8</w:t>
                      </w:r>
                    </w:p>
                    <w:p w:rsidR="00C919CB" w:rsidRPr="00432552" w:rsidRDefault="00C919CB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</w:t>
                      </w:r>
                      <w:r w:rsidRPr="00432552">
                        <w:rPr>
                          <w:rFonts w:ascii="Arial" w:hAnsi="Arial" w:cs="Arial"/>
                        </w:rPr>
                        <w:t>Mean of 10</w:t>
                      </w:r>
                    </w:p>
                  </w:txbxContent>
                </v:textbox>
              </v:shape>
            </w:pict>
          </mc:Fallback>
        </mc:AlternateContent>
      </w:r>
      <w:r w:rsidR="00A5446E">
        <w:rPr>
          <w:rFonts w:ascii="Arial" w:hAnsi="Arial" w:cs="Arial"/>
        </w:rPr>
        <w:tab/>
      </w:r>
      <w:r w:rsidR="00A5446E" w:rsidRPr="00A5446E">
        <w:rPr>
          <w:rFonts w:ascii="Arial" w:hAnsi="Arial" w:cs="Arial"/>
        </w:rPr>
        <w:tab/>
      </w:r>
      <w:r w:rsidR="00A5446E">
        <w:rPr>
          <w:noProof/>
          <w:color w:val="0000FF"/>
          <w:lang w:eastAsia="en-AU"/>
        </w:rPr>
        <w:drawing>
          <wp:inline distT="0" distB="0" distL="0" distR="0" wp14:anchorId="21562916" wp14:editId="0172EB4A">
            <wp:extent cx="2980618" cy="943276"/>
            <wp:effectExtent l="0" t="0" r="0" b="9525"/>
            <wp:docPr id="219" name="Picture 219" descr="https://onlinecourses.science.psu.edu/stat100/sites/onlinecourses.science.psu.edu.stat100/files/lesson03/distribution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s://onlinecourses.science.psu.edu/stat100/sites/onlinecourses.science.psu.edu.stat100/files/lesson03/distributions.gif">
                      <a:hlinkClick r:id="rId140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43" t="26256" r="2973" b="12422"/>
                    <a:stretch/>
                  </pic:blipFill>
                  <pic:spPr bwMode="auto">
                    <a:xfrm>
                      <a:off x="0" y="0"/>
                      <a:ext cx="2983766" cy="944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3CD3" w:rsidRDefault="00193CD3" w:rsidP="002952FD">
      <w:pPr>
        <w:tabs>
          <w:tab w:val="left" w:pos="567"/>
          <w:tab w:val="left" w:pos="1134"/>
          <w:tab w:val="left" w:pos="1701"/>
          <w:tab w:val="right" w:pos="9072"/>
        </w:tabs>
      </w:pPr>
    </w:p>
    <w:p w:rsidR="00193CD3" w:rsidRPr="00A5446E" w:rsidRDefault="00193CD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193CD3" w:rsidRDefault="00432552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tab/>
      </w:r>
      <w:r w:rsidRPr="00432552">
        <w:rPr>
          <w:rFonts w:ascii="Arial" w:hAnsi="Arial" w:cs="Arial"/>
        </w:rPr>
        <w:t>The two sets of data have identical distributions, but one is a reflection of the other.</w:t>
      </w:r>
    </w:p>
    <w:p w:rsidR="00432552" w:rsidRDefault="00432552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Both are skewed with the mean away from the median (and distorted by the extreme </w:t>
      </w:r>
    </w:p>
    <w:p w:rsidR="00432552" w:rsidRPr="00432552" w:rsidRDefault="00432552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scores).</w:t>
      </w:r>
      <w:r w:rsidR="001A5953">
        <w:rPr>
          <w:rFonts w:ascii="Arial" w:hAnsi="Arial" w:cs="Arial"/>
        </w:rPr>
        <w:t xml:space="preserve">     </w:t>
      </w:r>
      <w:r w:rsidR="001A5953" w:rsidRPr="00714FB2">
        <w:rPr>
          <w:rFonts w:ascii="Arial" w:hAnsi="Arial" w:cs="Arial"/>
          <w:sz w:val="24"/>
          <w:szCs w:val="24"/>
        </w:rPr>
        <w:sym w:font="Wingdings" w:char="F0FC"/>
      </w:r>
    </w:p>
    <w:p w:rsidR="00432552" w:rsidRPr="00432552" w:rsidRDefault="00432552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1A5953" w:rsidRDefault="001A5953" w:rsidP="001A5953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  <w:b/>
        </w:rPr>
      </w:pPr>
      <w:r w:rsidRPr="007E1E9B">
        <w:rPr>
          <w:rFonts w:ascii="Arial" w:hAnsi="Arial" w:cs="Arial"/>
          <w:b/>
        </w:rPr>
        <w:t>Question 1</w:t>
      </w:r>
      <w:r w:rsidR="00C919CB">
        <w:rPr>
          <w:rFonts w:ascii="Arial" w:hAnsi="Arial" w:cs="Arial"/>
          <w:b/>
        </w:rPr>
        <w:t>5</w:t>
      </w:r>
      <w:r w:rsidRPr="007E1E9B">
        <w:rPr>
          <w:rFonts w:ascii="Arial" w:hAnsi="Arial" w:cs="Arial"/>
          <w:b/>
        </w:rPr>
        <w:tab/>
      </w:r>
      <w:r w:rsidRPr="007E1E9B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9</w:t>
      </w:r>
      <w:r w:rsidRPr="007E1E9B">
        <w:rPr>
          <w:rFonts w:ascii="Arial" w:hAnsi="Arial" w:cs="Arial"/>
          <w:b/>
        </w:rPr>
        <w:t xml:space="preserve"> marks)</w:t>
      </w:r>
    </w:p>
    <w:p w:rsidR="001A5953" w:rsidRPr="001F123F" w:rsidRDefault="001A5953" w:rsidP="001A5953">
      <w:pPr>
        <w:tabs>
          <w:tab w:val="left" w:pos="567"/>
          <w:tab w:val="left" w:pos="1134"/>
          <w:tab w:val="left" w:pos="1701"/>
          <w:tab w:val="right" w:pos="9072"/>
        </w:tabs>
        <w:ind w:left="567" w:hanging="567"/>
        <w:rPr>
          <w:rFonts w:ascii="Arial" w:hAnsi="Arial" w:cs="Arial"/>
        </w:rPr>
      </w:pPr>
    </w:p>
    <w:p w:rsidR="001A5953" w:rsidRDefault="001A5953" w:rsidP="001A5953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7E1E9B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a</w:t>
      </w:r>
      <w:r w:rsidRPr="007E1E9B">
        <w:rPr>
          <w:rFonts w:ascii="Arial" w:hAnsi="Arial" w:cs="Arial"/>
        </w:rPr>
        <w:t>)</w:t>
      </w:r>
      <w:r w:rsidRPr="007E1E9B">
        <w:rPr>
          <w:rFonts w:ascii="Arial" w:hAnsi="Arial" w:cs="Arial"/>
        </w:rPr>
        <w:tab/>
      </w:r>
    </w:p>
    <w:p w:rsidR="001A5953" w:rsidRDefault="003A71DC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highlight w:val="yellow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10848" behindDoc="0" locked="0" layoutInCell="1" allowOverlap="1" wp14:anchorId="5C342D1E" wp14:editId="58B3D062">
                <wp:simplePos x="0" y="0"/>
                <wp:positionH relativeFrom="margin">
                  <wp:posOffset>1309036</wp:posOffset>
                </wp:positionH>
                <wp:positionV relativeFrom="paragraph">
                  <wp:posOffset>340795</wp:posOffset>
                </wp:positionV>
                <wp:extent cx="605790" cy="307541"/>
                <wp:effectExtent l="0" t="0" r="0" b="0"/>
                <wp:wrapNone/>
                <wp:docPr id="225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307541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A71D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A71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342D1E" id="_x0000_s1091" type="#_x0000_t202" style="position:absolute;margin-left:103.05pt;margin-top:26.85pt;width:47.7pt;height:24.2pt;z-index:252110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" stroked="f">
                <v:fill opacity="0"/>
                <v:textbox>
                  <w:txbxContent>
                    <w:p w:rsidR="00C919CB" w:rsidRDefault="00C919CB" w:rsidP="003A71D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A71DC"/>
                  </w:txbxContent>
                </v:textbox>
                <w10:wrap anchorx="margin"/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08800" behindDoc="0" locked="0" layoutInCell="1" allowOverlap="1" wp14:anchorId="7F645CC7" wp14:editId="484843D1">
                <wp:simplePos x="0" y="0"/>
                <wp:positionH relativeFrom="margin">
                  <wp:posOffset>490888</wp:posOffset>
                </wp:positionH>
                <wp:positionV relativeFrom="paragraph">
                  <wp:posOffset>180975</wp:posOffset>
                </wp:positionV>
                <wp:extent cx="605790" cy="307541"/>
                <wp:effectExtent l="0" t="0" r="0" b="0"/>
                <wp:wrapNone/>
                <wp:docPr id="224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307541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A71D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A71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645CC7" id="_x0000_s1092" type="#_x0000_t202" style="position:absolute;margin-left:38.65pt;margin-top:14.25pt;width:47.7pt;height:24.2pt;z-index:252108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Lqu1mQIAADcFAAAOAAAAZHJzL2Uyb0RvYy54bWysVNuO2yAQfa/Uf0C8Z31Z52JrndVemqrS&#10;9iLt9gMIxjEqBgok9rbqv3eAJJt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" stroked="f">
                <v:fill opacity="0"/>
                <v:textbox>
                  <w:txbxContent>
                    <w:p w:rsidR="00C919CB" w:rsidRDefault="00C919CB" w:rsidP="003A71D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A71DC"/>
                  </w:txbxContent>
                </v:textbox>
                <w10:wrap anchorx="margin"/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 wp14:anchorId="15717732" wp14:editId="3CF665F9">
                <wp:simplePos x="0" y="0"/>
                <wp:positionH relativeFrom="margin">
                  <wp:posOffset>2310063</wp:posOffset>
                </wp:positionH>
                <wp:positionV relativeFrom="paragraph">
                  <wp:posOffset>328094</wp:posOffset>
                </wp:positionV>
                <wp:extent cx="605790" cy="307541"/>
                <wp:effectExtent l="0" t="0" r="0" b="0"/>
                <wp:wrapNone/>
                <wp:docPr id="223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307541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A71D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A71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717732" id="_x0000_s1093" type="#_x0000_t202" style="position:absolute;margin-left:181.9pt;margin-top:25.85pt;width:47.7pt;height:24.2pt;z-index:252106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" stroked="f">
                <v:fill opacity="0"/>
                <v:textbox>
                  <w:txbxContent>
                    <w:p w:rsidR="00C919CB" w:rsidRDefault="00C919CB" w:rsidP="003A71D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A71DC"/>
                  </w:txbxContent>
                </v:textbox>
                <w10:wrap anchorx="margin"/>
              </v:shape>
            </w:pict>
          </mc:Fallback>
        </mc:AlternateContent>
      </w:r>
      <w:r w:rsidR="001A5953">
        <w:rPr>
          <w:rFonts w:ascii="Arial" w:hAnsi="Arial" w:cs="Arial"/>
        </w:rPr>
        <w:tab/>
      </w:r>
      <w:r w:rsidR="000F7FE3" w:rsidRPr="007E1E9B">
        <w:rPr>
          <w:rFonts w:ascii="Arial" w:hAnsi="Arial" w:cs="Arial"/>
        </w:rPr>
        <w:object w:dxaOrig="5059" w:dyaOrig="2400">
          <v:shape id="_x0000_i1076" type="#_x0000_t75" style="width:194.55pt;height:93.45pt" o:ole="">
            <v:imagedata r:id="rId142" o:title=""/>
          </v:shape>
          <o:OLEObject Type="Embed" ProgID="FXDraw.Graphic" ShapeID="_x0000_i1076" DrawAspect="Content" ObjectID="_1530561569" r:id="rId143"/>
        </w:object>
      </w:r>
    </w:p>
    <w:p w:rsidR="001A5953" w:rsidRDefault="001A5953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highlight w:val="yellow"/>
        </w:rPr>
      </w:pPr>
    </w:p>
    <w:p w:rsidR="00D37B96" w:rsidRDefault="001A5953" w:rsidP="00D37B96">
      <w:pPr>
        <w:tabs>
          <w:tab w:val="left" w:pos="567"/>
          <w:tab w:val="left" w:pos="1134"/>
        </w:tabs>
        <w:rPr>
          <w:rFonts w:ascii="Arial" w:hAnsi="Arial" w:cs="Arial"/>
        </w:rPr>
      </w:pPr>
      <w:r w:rsidRPr="003A71DC">
        <w:rPr>
          <w:rFonts w:ascii="Arial" w:hAnsi="Arial" w:cs="Arial"/>
        </w:rPr>
        <w:t>(b)</w:t>
      </w:r>
      <w:r w:rsidRPr="003A71DC">
        <w:rPr>
          <w:rFonts w:ascii="Arial" w:hAnsi="Arial" w:cs="Arial"/>
        </w:rPr>
        <w:tab/>
      </w:r>
      <w:r w:rsidR="003A71DC">
        <w:rPr>
          <w:rFonts w:ascii="Arial" w:hAnsi="Arial" w:cs="Arial"/>
        </w:rPr>
        <w:t>Let x = price of CD players</w:t>
      </w:r>
    </w:p>
    <w:p w:rsidR="00D37B96" w:rsidRDefault="003A71DC" w:rsidP="00D37B96">
      <w:pPr>
        <w:tabs>
          <w:tab w:val="left" w:pos="567"/>
          <w:tab w:val="left" w:pos="1134"/>
        </w:tabs>
        <w:rPr>
          <w:rFonts w:ascii="Arial" w:hAnsi="Arial" w:cs="Arial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12896" behindDoc="0" locked="0" layoutInCell="1" allowOverlap="1" wp14:anchorId="0C4CC7EE" wp14:editId="789EB140">
                <wp:simplePos x="0" y="0"/>
                <wp:positionH relativeFrom="margin">
                  <wp:posOffset>2290812</wp:posOffset>
                </wp:positionH>
                <wp:positionV relativeFrom="paragraph">
                  <wp:posOffset>154005</wp:posOffset>
                </wp:positionV>
                <wp:extent cx="605790" cy="307541"/>
                <wp:effectExtent l="0" t="0" r="0" b="0"/>
                <wp:wrapNone/>
                <wp:docPr id="226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307541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A71D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A71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CC7EE" id="_x0000_s1094" type="#_x0000_t202" style="position:absolute;margin-left:180.4pt;margin-top:12.15pt;width:47.7pt;height:24.2pt;z-index:252112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" stroked="f">
                <v:fill opacity="0"/>
                <v:textbox>
                  <w:txbxContent>
                    <w:p w:rsidR="00C919CB" w:rsidRDefault="00C919CB" w:rsidP="003A71D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A71DC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  <w:b/>
        </w:rPr>
        <w:tab/>
      </w:r>
      <w:r>
        <w:rPr>
          <w:rFonts w:ascii="Arial" w:hAnsi="Arial" w:cs="Arial"/>
        </w:rPr>
        <w:t>Let y = price of electric toothbrushes</w:t>
      </w:r>
    </w:p>
    <w:p w:rsidR="003A71DC" w:rsidRDefault="003A71DC" w:rsidP="00D37B96">
      <w:pPr>
        <w:tabs>
          <w:tab w:val="left" w:pos="567"/>
          <w:tab w:val="left" w:pos="1134"/>
        </w:tabs>
        <w:rPr>
          <w:rFonts w:ascii="Arial" w:hAnsi="Arial" w:cs="Arial"/>
        </w:rPr>
      </w:pP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19040" behindDoc="0" locked="0" layoutInCell="1" allowOverlap="1" wp14:anchorId="51321AD0" wp14:editId="0A3B6EB7">
                <wp:simplePos x="0" y="0"/>
                <wp:positionH relativeFrom="margin">
                  <wp:posOffset>827773</wp:posOffset>
                </wp:positionH>
                <wp:positionV relativeFrom="paragraph">
                  <wp:posOffset>1782946</wp:posOffset>
                </wp:positionV>
                <wp:extent cx="605790" cy="220713"/>
                <wp:effectExtent l="0" t="0" r="0" b="0"/>
                <wp:wrapNone/>
                <wp:docPr id="229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220713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A71D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A71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321AD0" id="_x0000_s1095" type="#_x0000_t202" style="position:absolute;margin-left:65.2pt;margin-top:140.4pt;width:47.7pt;height:17.4pt;z-index:2521190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" stroked="f">
                <v:fill opacity="0"/>
                <v:textbox>
                  <w:txbxContent>
                    <w:p w:rsidR="00C919CB" w:rsidRDefault="00C919CB" w:rsidP="003A71D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A71DC"/>
                  </w:txbxContent>
                </v:textbox>
                <w10:wrap anchorx="margin"/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16992" behindDoc="0" locked="0" layoutInCell="1" allowOverlap="1" wp14:anchorId="4D81B17A" wp14:editId="038274A2">
                <wp:simplePos x="0" y="0"/>
                <wp:positionH relativeFrom="margin">
                  <wp:posOffset>914400</wp:posOffset>
                </wp:positionH>
                <wp:positionV relativeFrom="paragraph">
                  <wp:posOffset>904775</wp:posOffset>
                </wp:positionV>
                <wp:extent cx="605790" cy="307541"/>
                <wp:effectExtent l="0" t="0" r="0" b="0"/>
                <wp:wrapNone/>
                <wp:docPr id="228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307541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A71D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A71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81B17A" id="_x0000_s1096" type="#_x0000_t202" style="position:absolute;margin-left:1in;margin-top:71.25pt;width:47.7pt;height:24.2pt;z-index:2521169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" stroked="f">
                <v:fill opacity="0"/>
                <v:textbox>
                  <w:txbxContent>
                    <w:p w:rsidR="00C919CB" w:rsidRDefault="00C919CB" w:rsidP="003A71D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A71DC"/>
                  </w:txbxContent>
                </v:textbox>
                <w10:wrap anchorx="margin"/>
              </v:shape>
            </w:pict>
          </mc:Fallback>
        </mc:AlternateContent>
      </w:r>
      <w:r w:rsidRPr="009A706B">
        <w:rPr>
          <w:rFonts w:ascii="Arial" w:hAnsi="Arial" w:cs="Arial"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114944" behindDoc="0" locked="0" layoutInCell="1" allowOverlap="1" wp14:anchorId="3EC12020" wp14:editId="11FA4B16">
                <wp:simplePos x="0" y="0"/>
                <wp:positionH relativeFrom="margin">
                  <wp:posOffset>1838426</wp:posOffset>
                </wp:positionH>
                <wp:positionV relativeFrom="paragraph">
                  <wp:posOffset>423512</wp:posOffset>
                </wp:positionV>
                <wp:extent cx="605790" cy="307541"/>
                <wp:effectExtent l="0" t="0" r="0" b="0"/>
                <wp:wrapNone/>
                <wp:docPr id="227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307541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19CB" w:rsidRDefault="00C919CB" w:rsidP="003A71D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C919CB" w:rsidRDefault="00C919CB" w:rsidP="003A71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C12020" id="_x0000_s1097" type="#_x0000_t202" style="position:absolute;margin-left:144.75pt;margin-top:33.35pt;width:47.7pt;height:24.2pt;z-index:252114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" stroked="f">
                <v:fill opacity="0"/>
                <v:textbox>
                  <w:txbxContent>
                    <w:p w:rsidR="00C919CB" w:rsidRDefault="00C919CB" w:rsidP="003A71D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C919CB" w:rsidRDefault="00C919CB" w:rsidP="003A71DC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</w:rPr>
        <w:tab/>
      </w:r>
      <w:r w:rsidRPr="003A71DC">
        <w:rPr>
          <w:rFonts w:ascii="Arial" w:hAnsi="Arial" w:cs="Arial"/>
          <w:position w:val="-154"/>
        </w:rPr>
        <w:object w:dxaOrig="3120" w:dyaOrig="3240">
          <v:shape id="_x0000_i1074" type="#_x0000_t75" style="width:156.25pt;height:162.4pt" o:ole="">
            <v:imagedata r:id="rId144" o:title=""/>
          </v:shape>
          <o:OLEObject Type="Embed" ProgID="Equation.DSMT4" ShapeID="_x0000_i1074" DrawAspect="Content" ObjectID="_1530561570" r:id="rId145"/>
        </w:object>
      </w:r>
    </w:p>
    <w:p w:rsidR="003A71DC" w:rsidRDefault="003A71DC" w:rsidP="00D37B96">
      <w:pPr>
        <w:tabs>
          <w:tab w:val="left" w:pos="567"/>
          <w:tab w:val="left" w:pos="1134"/>
        </w:tabs>
        <w:rPr>
          <w:rFonts w:ascii="Arial" w:hAnsi="Arial" w:cs="Arial"/>
        </w:rPr>
      </w:pPr>
      <w:r>
        <w:rPr>
          <w:rFonts w:ascii="Arial" w:hAnsi="Arial" w:cs="Arial"/>
        </w:rPr>
        <w:tab/>
        <w:t>Therefore CD players cost $130 and electric toothbrushes cost $70.</w:t>
      </w:r>
    </w:p>
    <w:p w:rsidR="009C0E79" w:rsidRPr="00D37B96" w:rsidRDefault="009C0E79" w:rsidP="00D37B96">
      <w:pPr>
        <w:tabs>
          <w:tab w:val="left" w:pos="567"/>
          <w:tab w:val="left" w:pos="1134"/>
        </w:tabs>
        <w:jc w:val="center"/>
        <w:rPr>
          <w:rFonts w:ascii="Arial" w:hAnsi="Arial" w:cs="Arial"/>
          <w:b/>
        </w:rPr>
      </w:pPr>
      <w:r w:rsidRPr="00714FB2">
        <w:rPr>
          <w:rFonts w:ascii="Arial" w:hAnsi="Arial" w:cs="Arial"/>
          <w:b/>
          <w:sz w:val="24"/>
          <w:szCs w:val="24"/>
        </w:rPr>
        <w:t>End of solutions</w:t>
      </w:r>
    </w:p>
    <w:sectPr w:rsidR="009C0E79" w:rsidRPr="00D37B96" w:rsidSect="00075F9D">
      <w:headerReference w:type="default" r:id="rId146"/>
      <w:headerReference w:type="first" r:id="rId147"/>
      <w:footerReference w:type="first" r:id="rId148"/>
      <w:pgSz w:w="11906" w:h="16838"/>
      <w:pgMar w:top="1440" w:right="1133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233D" w:rsidRDefault="0081233D" w:rsidP="000A0D25">
      <w:pPr>
        <w:spacing w:line="240" w:lineRule="auto"/>
      </w:pPr>
      <w:r>
        <w:separator/>
      </w:r>
    </w:p>
  </w:endnote>
  <w:endnote w:type="continuationSeparator" w:id="0">
    <w:p w:rsidR="0081233D" w:rsidRDefault="0081233D" w:rsidP="000A0D2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9CB" w:rsidRDefault="00C919CB" w:rsidP="008D6D46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233D" w:rsidRDefault="0081233D" w:rsidP="000A0D25">
      <w:pPr>
        <w:spacing w:line="240" w:lineRule="auto"/>
      </w:pPr>
      <w:r>
        <w:separator/>
      </w:r>
    </w:p>
  </w:footnote>
  <w:footnote w:type="continuationSeparator" w:id="0">
    <w:p w:rsidR="0081233D" w:rsidRDefault="0081233D" w:rsidP="000A0D2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9CB" w:rsidRPr="00880BED" w:rsidRDefault="00C919CB" w:rsidP="008F7617">
    <w:pPr>
      <w:pStyle w:val="Header"/>
      <w:tabs>
        <w:tab w:val="clear" w:pos="4513"/>
      </w:tabs>
      <w:jc w:val="center"/>
      <w:rPr>
        <w:rFonts w:ascii="Arial" w:hAnsi="Arial" w:cs="Arial"/>
        <w:b/>
      </w:rPr>
    </w:pPr>
    <w:r>
      <w:rPr>
        <w:rFonts w:ascii="Arial" w:hAnsi="Arial" w:cs="Arial"/>
        <w:b/>
      </w:rPr>
      <w:t xml:space="preserve">EXAM </w:t>
    </w:r>
    <w:r w:rsidRPr="00880BED">
      <w:rPr>
        <w:rFonts w:ascii="Arial" w:hAnsi="Arial" w:cs="Arial"/>
        <w:b/>
      </w:rPr>
      <w:t xml:space="preserve">MATHEMATICS APPLICATIONS </w:t>
    </w:r>
    <w:r w:rsidRPr="00880BED">
      <w:rPr>
        <w:rFonts w:ascii="Arial" w:hAnsi="Arial" w:cs="Arial"/>
        <w:b/>
      </w:rPr>
      <w:ptab w:relativeTo="margin" w:alignment="center" w:leader="none"/>
    </w:r>
    <w:r w:rsidRPr="00880BED">
      <w:rPr>
        <w:rFonts w:ascii="Arial" w:hAnsi="Arial" w:cs="Arial"/>
        <w:b/>
      </w:rPr>
      <w:fldChar w:fldCharType="begin"/>
    </w:r>
    <w:r w:rsidRPr="00880BED">
      <w:rPr>
        <w:rFonts w:ascii="Arial" w:hAnsi="Arial" w:cs="Arial"/>
        <w:b/>
      </w:rPr>
      <w:instrText xml:space="preserve"> PAGE   \* MERGEFORMAT </w:instrText>
    </w:r>
    <w:r w:rsidRPr="00880BED">
      <w:rPr>
        <w:rFonts w:ascii="Arial" w:hAnsi="Arial" w:cs="Arial"/>
        <w:b/>
      </w:rPr>
      <w:fldChar w:fldCharType="separate"/>
    </w:r>
    <w:r w:rsidR="00A565A8">
      <w:rPr>
        <w:rFonts w:ascii="Arial" w:hAnsi="Arial" w:cs="Arial"/>
        <w:b/>
        <w:noProof/>
      </w:rPr>
      <w:t>11</w:t>
    </w:r>
    <w:r w:rsidRPr="00880BED">
      <w:rPr>
        <w:rFonts w:ascii="Arial" w:hAnsi="Arial" w:cs="Arial"/>
        <w:b/>
      </w:rPr>
      <w:fldChar w:fldCharType="end"/>
    </w:r>
    <w:r w:rsidRPr="00880BED">
      <w:rPr>
        <w:rFonts w:ascii="Arial" w:hAnsi="Arial" w:cs="Arial"/>
        <w:b/>
      </w:rPr>
      <w:ptab w:relativeTo="margin" w:alignment="right" w:leader="none"/>
    </w:r>
    <w:r w:rsidRPr="00880BED">
      <w:rPr>
        <w:rFonts w:ascii="Arial" w:hAnsi="Arial" w:cs="Arial"/>
        <w:b/>
      </w:rPr>
      <w:t xml:space="preserve">SEMESTER 2  </w:t>
    </w:r>
  </w:p>
  <w:p w:rsidR="00C919CB" w:rsidRPr="00AB50A4" w:rsidRDefault="00C919CB" w:rsidP="008F7617">
    <w:pPr>
      <w:pStyle w:val="Header"/>
      <w:tabs>
        <w:tab w:val="clear" w:pos="4513"/>
      </w:tabs>
      <w:jc w:val="center"/>
      <w:rPr>
        <w:rFonts w:ascii="Times New Roman" w:hAnsi="Times New Roman" w:cs="Times New Roman"/>
        <w:b/>
      </w:rPr>
    </w:pPr>
    <w:r>
      <w:rPr>
        <w:rFonts w:ascii="Times New Roman" w:hAnsi="Times New Roman" w:cs="Times New Roman"/>
        <w:b/>
      </w:rPr>
      <w:t>_____________________________________________________________________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9CB" w:rsidRDefault="00C919CB">
    <w:pPr>
      <w:pStyle w:val="Header"/>
    </w:pPr>
    <w:r>
      <w:ptab w:relativeTo="margin" w:alignment="center" w:leader="none"/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375E2F"/>
    <w:multiLevelType w:val="hybridMultilevel"/>
    <w:tmpl w:val="D05A92FC"/>
    <w:lvl w:ilvl="0" w:tplc="2AA8E29A">
      <w:start w:val="1"/>
      <w:numFmt w:val="bullet"/>
      <w:lvlText w:val=""/>
      <w:lvlJc w:val="left"/>
      <w:pPr>
        <w:ind w:left="3960" w:hanging="360"/>
      </w:pPr>
      <w:rPr>
        <w:rFonts w:ascii="Wingdings" w:eastAsiaTheme="minorHAnsi" w:hAnsi="Wingdings" w:cs="Times New Roman" w:hint="default"/>
        <w:i/>
        <w:sz w:val="22"/>
      </w:rPr>
    </w:lvl>
    <w:lvl w:ilvl="1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</w:abstractNum>
  <w:abstractNum w:abstractNumId="1" w15:restartNumberingAfterBreak="0">
    <w:nsid w:val="34F96C18"/>
    <w:multiLevelType w:val="hybridMultilevel"/>
    <w:tmpl w:val="BF92BC16"/>
    <w:lvl w:ilvl="0" w:tplc="8898A8A8">
      <w:start w:val="1"/>
      <w:numFmt w:val="bullet"/>
      <w:lvlText w:val=""/>
      <w:lvlJc w:val="left"/>
      <w:pPr>
        <w:ind w:left="3960" w:hanging="360"/>
      </w:pPr>
      <w:rPr>
        <w:rFonts w:ascii="Wingdings" w:eastAsiaTheme="minorHAnsi" w:hAnsi="Wingdings" w:cs="Times New Roman" w:hint="default"/>
        <w:i/>
        <w:sz w:val="22"/>
      </w:rPr>
    </w:lvl>
    <w:lvl w:ilvl="1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</w:abstractNum>
  <w:abstractNum w:abstractNumId="2" w15:restartNumberingAfterBreak="0">
    <w:nsid w:val="39B34628"/>
    <w:multiLevelType w:val="hybridMultilevel"/>
    <w:tmpl w:val="6AC2F3EA"/>
    <w:lvl w:ilvl="0" w:tplc="672EE71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EC34854"/>
    <w:multiLevelType w:val="hybridMultilevel"/>
    <w:tmpl w:val="A6C2E5A4"/>
    <w:lvl w:ilvl="0" w:tplc="382C5796">
      <w:start w:val="1"/>
      <w:numFmt w:val="lowerRoman"/>
      <w:lvlText w:val="(%1)"/>
      <w:lvlJc w:val="left"/>
      <w:pPr>
        <w:ind w:left="1305" w:hanging="720"/>
      </w:pPr>
      <w:rPr>
        <w:rFonts w:hint="default"/>
        <w:color w:val="B8CCE4" w:themeColor="accent1" w:themeTint="66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4" w15:restartNumberingAfterBreak="0">
    <w:nsid w:val="51463EBC"/>
    <w:multiLevelType w:val="hybridMultilevel"/>
    <w:tmpl w:val="3B6C1F4E"/>
    <w:lvl w:ilvl="0" w:tplc="BDEEE120">
      <w:start w:val="1"/>
      <w:numFmt w:val="bullet"/>
      <w:lvlText w:val=""/>
      <w:lvlJc w:val="left"/>
      <w:pPr>
        <w:ind w:left="2520" w:hanging="360"/>
      </w:pPr>
      <w:rPr>
        <w:rFonts w:ascii="Wingdings" w:eastAsiaTheme="minorHAnsi" w:hAnsi="Wingdings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 w15:restartNumberingAfterBreak="0">
    <w:nsid w:val="52346E3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53605A89"/>
    <w:multiLevelType w:val="hybridMultilevel"/>
    <w:tmpl w:val="C68A35A6"/>
    <w:lvl w:ilvl="0" w:tplc="16D2F6AC">
      <w:start w:val="1"/>
      <w:numFmt w:val="lowerLetter"/>
      <w:lvlText w:val="(%1)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 w15:restartNumberingAfterBreak="0">
    <w:nsid w:val="5B104932"/>
    <w:multiLevelType w:val="hybridMultilevel"/>
    <w:tmpl w:val="76423B7C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0B84CFE"/>
    <w:multiLevelType w:val="hybridMultilevel"/>
    <w:tmpl w:val="0AD6FB9C"/>
    <w:lvl w:ilvl="0" w:tplc="1E40F7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D2680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716A468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1"/>
  </w:num>
  <w:num w:numId="2">
    <w:abstractNumId w:val="7"/>
  </w:num>
  <w:num w:numId="3">
    <w:abstractNumId w:val="10"/>
  </w:num>
  <w:num w:numId="4">
    <w:abstractNumId w:val="5"/>
  </w:num>
  <w:num w:numId="5">
    <w:abstractNumId w:val="9"/>
  </w:num>
  <w:num w:numId="6">
    <w:abstractNumId w:val="3"/>
  </w:num>
  <w:num w:numId="7">
    <w:abstractNumId w:val="2"/>
  </w:num>
  <w:num w:numId="8">
    <w:abstractNumId w:val="6"/>
  </w:num>
  <w:num w:numId="9">
    <w:abstractNumId w:val="8"/>
  </w:num>
  <w:num w:numId="10">
    <w:abstractNumId w:val="1"/>
  </w:num>
  <w:num w:numId="11">
    <w:abstractNumId w:val="0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20"/>
  <w:drawingGridHorizontalSpacing w:val="110"/>
  <w:displayHorizontalDrawingGridEvery w:val="2"/>
  <w:characterSpacingControl w:val="doNotCompress"/>
  <w:hdrShapeDefaults>
    <o:shapedefaults v:ext="edit" spidmax="2049" style="mso-wrap-style:none;mso-width-percent:400;mso-width-relative:margin;mso-height-relative:margin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2D10"/>
    <w:rsid w:val="00000B64"/>
    <w:rsid w:val="00001D1D"/>
    <w:rsid w:val="00003B0D"/>
    <w:rsid w:val="00005BFA"/>
    <w:rsid w:val="00006879"/>
    <w:rsid w:val="000115BB"/>
    <w:rsid w:val="000135D9"/>
    <w:rsid w:val="00013971"/>
    <w:rsid w:val="00014356"/>
    <w:rsid w:val="00014388"/>
    <w:rsid w:val="00016486"/>
    <w:rsid w:val="00026BBC"/>
    <w:rsid w:val="00033923"/>
    <w:rsid w:val="000351C9"/>
    <w:rsid w:val="00036026"/>
    <w:rsid w:val="00036831"/>
    <w:rsid w:val="0004137F"/>
    <w:rsid w:val="00041D8C"/>
    <w:rsid w:val="0004211D"/>
    <w:rsid w:val="00043742"/>
    <w:rsid w:val="00043BD3"/>
    <w:rsid w:val="00046EEB"/>
    <w:rsid w:val="000549F5"/>
    <w:rsid w:val="00061356"/>
    <w:rsid w:val="00061CB9"/>
    <w:rsid w:val="00062266"/>
    <w:rsid w:val="00063108"/>
    <w:rsid w:val="0006386D"/>
    <w:rsid w:val="000662B5"/>
    <w:rsid w:val="00072037"/>
    <w:rsid w:val="00072E5B"/>
    <w:rsid w:val="00074E93"/>
    <w:rsid w:val="00074F16"/>
    <w:rsid w:val="00075F9D"/>
    <w:rsid w:val="000809E4"/>
    <w:rsid w:val="0008116E"/>
    <w:rsid w:val="00082408"/>
    <w:rsid w:val="0008275D"/>
    <w:rsid w:val="00085604"/>
    <w:rsid w:val="00090C86"/>
    <w:rsid w:val="00090F53"/>
    <w:rsid w:val="0009234D"/>
    <w:rsid w:val="000945AB"/>
    <w:rsid w:val="00095596"/>
    <w:rsid w:val="00095900"/>
    <w:rsid w:val="000A0D25"/>
    <w:rsid w:val="000A1044"/>
    <w:rsid w:val="000A5957"/>
    <w:rsid w:val="000A64DC"/>
    <w:rsid w:val="000A7BEB"/>
    <w:rsid w:val="000B4593"/>
    <w:rsid w:val="000B4AE1"/>
    <w:rsid w:val="000B66C1"/>
    <w:rsid w:val="000C17E1"/>
    <w:rsid w:val="000D16A8"/>
    <w:rsid w:val="000D2ED5"/>
    <w:rsid w:val="000D5AA3"/>
    <w:rsid w:val="000D63D7"/>
    <w:rsid w:val="000D6E96"/>
    <w:rsid w:val="000E014E"/>
    <w:rsid w:val="000E050A"/>
    <w:rsid w:val="000E3A10"/>
    <w:rsid w:val="000E6514"/>
    <w:rsid w:val="000E6B7D"/>
    <w:rsid w:val="000E7FDD"/>
    <w:rsid w:val="000F39D0"/>
    <w:rsid w:val="000F4247"/>
    <w:rsid w:val="000F4D2D"/>
    <w:rsid w:val="000F65AD"/>
    <w:rsid w:val="000F66A2"/>
    <w:rsid w:val="000F6CFD"/>
    <w:rsid w:val="000F7FE3"/>
    <w:rsid w:val="001013A3"/>
    <w:rsid w:val="00103AB1"/>
    <w:rsid w:val="00103E1D"/>
    <w:rsid w:val="00104897"/>
    <w:rsid w:val="00106EE3"/>
    <w:rsid w:val="00110B81"/>
    <w:rsid w:val="00111724"/>
    <w:rsid w:val="00113998"/>
    <w:rsid w:val="00120D26"/>
    <w:rsid w:val="001312CE"/>
    <w:rsid w:val="001339C4"/>
    <w:rsid w:val="00135188"/>
    <w:rsid w:val="00136E91"/>
    <w:rsid w:val="0013706B"/>
    <w:rsid w:val="0014403A"/>
    <w:rsid w:val="0014695E"/>
    <w:rsid w:val="00151B37"/>
    <w:rsid w:val="001551A5"/>
    <w:rsid w:val="00155B5B"/>
    <w:rsid w:val="00160562"/>
    <w:rsid w:val="00160DF9"/>
    <w:rsid w:val="00164A55"/>
    <w:rsid w:val="0017215A"/>
    <w:rsid w:val="00175E03"/>
    <w:rsid w:val="00182C4B"/>
    <w:rsid w:val="00183712"/>
    <w:rsid w:val="001878EE"/>
    <w:rsid w:val="0019355C"/>
    <w:rsid w:val="00193CD3"/>
    <w:rsid w:val="0019719E"/>
    <w:rsid w:val="001A2EC3"/>
    <w:rsid w:val="001A4197"/>
    <w:rsid w:val="001A5953"/>
    <w:rsid w:val="001A5FEE"/>
    <w:rsid w:val="001B2E07"/>
    <w:rsid w:val="001B2FC7"/>
    <w:rsid w:val="001B4079"/>
    <w:rsid w:val="001B5472"/>
    <w:rsid w:val="001B629D"/>
    <w:rsid w:val="001B7D27"/>
    <w:rsid w:val="001C1404"/>
    <w:rsid w:val="001C5C2F"/>
    <w:rsid w:val="001D0C1E"/>
    <w:rsid w:val="001D7753"/>
    <w:rsid w:val="001E1810"/>
    <w:rsid w:val="001F1A0E"/>
    <w:rsid w:val="001F3DD2"/>
    <w:rsid w:val="00200B1C"/>
    <w:rsid w:val="00201A14"/>
    <w:rsid w:val="00215FF5"/>
    <w:rsid w:val="00230CC3"/>
    <w:rsid w:val="0023139F"/>
    <w:rsid w:val="00234976"/>
    <w:rsid w:val="002350DF"/>
    <w:rsid w:val="0023596C"/>
    <w:rsid w:val="00236779"/>
    <w:rsid w:val="00236E9E"/>
    <w:rsid w:val="002402CD"/>
    <w:rsid w:val="002419C7"/>
    <w:rsid w:val="002441F8"/>
    <w:rsid w:val="002513FE"/>
    <w:rsid w:val="00256A0A"/>
    <w:rsid w:val="00257728"/>
    <w:rsid w:val="00261BCD"/>
    <w:rsid w:val="00263F3E"/>
    <w:rsid w:val="00270401"/>
    <w:rsid w:val="00272648"/>
    <w:rsid w:val="00273639"/>
    <w:rsid w:val="00275543"/>
    <w:rsid w:val="0027624B"/>
    <w:rsid w:val="002862D2"/>
    <w:rsid w:val="00287CEC"/>
    <w:rsid w:val="0029090C"/>
    <w:rsid w:val="002952FD"/>
    <w:rsid w:val="00295789"/>
    <w:rsid w:val="002958AF"/>
    <w:rsid w:val="00295D29"/>
    <w:rsid w:val="00296C56"/>
    <w:rsid w:val="00297F7F"/>
    <w:rsid w:val="002A7058"/>
    <w:rsid w:val="002B2421"/>
    <w:rsid w:val="002B3E72"/>
    <w:rsid w:val="002B6496"/>
    <w:rsid w:val="002B6C20"/>
    <w:rsid w:val="002B7D39"/>
    <w:rsid w:val="002C164E"/>
    <w:rsid w:val="002C3DBE"/>
    <w:rsid w:val="002C7AF8"/>
    <w:rsid w:val="002D6B5E"/>
    <w:rsid w:val="002F1800"/>
    <w:rsid w:val="002F1AF9"/>
    <w:rsid w:val="002F236C"/>
    <w:rsid w:val="002F3186"/>
    <w:rsid w:val="00302643"/>
    <w:rsid w:val="00303977"/>
    <w:rsid w:val="003044A1"/>
    <w:rsid w:val="00305BA5"/>
    <w:rsid w:val="003076CB"/>
    <w:rsid w:val="00310B72"/>
    <w:rsid w:val="003139E5"/>
    <w:rsid w:val="00313C7F"/>
    <w:rsid w:val="00313DD4"/>
    <w:rsid w:val="003143C4"/>
    <w:rsid w:val="00321B7A"/>
    <w:rsid w:val="00322C6D"/>
    <w:rsid w:val="00327479"/>
    <w:rsid w:val="00331BFC"/>
    <w:rsid w:val="003341BD"/>
    <w:rsid w:val="003346DC"/>
    <w:rsid w:val="00341C05"/>
    <w:rsid w:val="003439B7"/>
    <w:rsid w:val="00345024"/>
    <w:rsid w:val="00345D44"/>
    <w:rsid w:val="00345D56"/>
    <w:rsid w:val="00346AC3"/>
    <w:rsid w:val="0035099E"/>
    <w:rsid w:val="00354479"/>
    <w:rsid w:val="00355B6D"/>
    <w:rsid w:val="00361C05"/>
    <w:rsid w:val="0036515D"/>
    <w:rsid w:val="003679D2"/>
    <w:rsid w:val="003711E7"/>
    <w:rsid w:val="003741EA"/>
    <w:rsid w:val="00374E60"/>
    <w:rsid w:val="003846CD"/>
    <w:rsid w:val="00384890"/>
    <w:rsid w:val="00387B1C"/>
    <w:rsid w:val="00391101"/>
    <w:rsid w:val="00394448"/>
    <w:rsid w:val="003A1285"/>
    <w:rsid w:val="003A29F8"/>
    <w:rsid w:val="003A3ACF"/>
    <w:rsid w:val="003A608B"/>
    <w:rsid w:val="003A71DC"/>
    <w:rsid w:val="003B00D7"/>
    <w:rsid w:val="003B2BD8"/>
    <w:rsid w:val="003B748D"/>
    <w:rsid w:val="003C1B55"/>
    <w:rsid w:val="003C3AAF"/>
    <w:rsid w:val="003C4BE3"/>
    <w:rsid w:val="003C54D3"/>
    <w:rsid w:val="003C58F8"/>
    <w:rsid w:val="003C68CC"/>
    <w:rsid w:val="003D44DF"/>
    <w:rsid w:val="003E199E"/>
    <w:rsid w:val="003E46F2"/>
    <w:rsid w:val="003E5BD5"/>
    <w:rsid w:val="003E602F"/>
    <w:rsid w:val="003E77FC"/>
    <w:rsid w:val="00400C1E"/>
    <w:rsid w:val="00404C23"/>
    <w:rsid w:val="004106BB"/>
    <w:rsid w:val="00412004"/>
    <w:rsid w:val="00416FAC"/>
    <w:rsid w:val="0041759B"/>
    <w:rsid w:val="00420625"/>
    <w:rsid w:val="004216FD"/>
    <w:rsid w:val="0042194E"/>
    <w:rsid w:val="004220C4"/>
    <w:rsid w:val="004226EA"/>
    <w:rsid w:val="00426027"/>
    <w:rsid w:val="00426876"/>
    <w:rsid w:val="004310CE"/>
    <w:rsid w:val="00432552"/>
    <w:rsid w:val="0043717B"/>
    <w:rsid w:val="00437A3A"/>
    <w:rsid w:val="00440A75"/>
    <w:rsid w:val="004414CB"/>
    <w:rsid w:val="00443752"/>
    <w:rsid w:val="0044583F"/>
    <w:rsid w:val="00445BC0"/>
    <w:rsid w:val="00465281"/>
    <w:rsid w:val="004671FB"/>
    <w:rsid w:val="004674F9"/>
    <w:rsid w:val="004677A5"/>
    <w:rsid w:val="004708A0"/>
    <w:rsid w:val="00476CD3"/>
    <w:rsid w:val="00477207"/>
    <w:rsid w:val="00481087"/>
    <w:rsid w:val="00483B4A"/>
    <w:rsid w:val="00487A67"/>
    <w:rsid w:val="00490612"/>
    <w:rsid w:val="00497A70"/>
    <w:rsid w:val="004A0155"/>
    <w:rsid w:val="004A33A6"/>
    <w:rsid w:val="004A709B"/>
    <w:rsid w:val="004B0F3D"/>
    <w:rsid w:val="004B3AA1"/>
    <w:rsid w:val="004B3BBC"/>
    <w:rsid w:val="004B4C0A"/>
    <w:rsid w:val="004C0A98"/>
    <w:rsid w:val="004C1687"/>
    <w:rsid w:val="004C503F"/>
    <w:rsid w:val="004C5372"/>
    <w:rsid w:val="004C6B89"/>
    <w:rsid w:val="004D1766"/>
    <w:rsid w:val="004D1C58"/>
    <w:rsid w:val="004D29CE"/>
    <w:rsid w:val="004D387F"/>
    <w:rsid w:val="004D42AA"/>
    <w:rsid w:val="004D47D0"/>
    <w:rsid w:val="004D5CF3"/>
    <w:rsid w:val="004E3061"/>
    <w:rsid w:val="004F3084"/>
    <w:rsid w:val="004F3BE9"/>
    <w:rsid w:val="004F4B0C"/>
    <w:rsid w:val="00501EA9"/>
    <w:rsid w:val="00502683"/>
    <w:rsid w:val="00505506"/>
    <w:rsid w:val="00514E10"/>
    <w:rsid w:val="00517561"/>
    <w:rsid w:val="005223A3"/>
    <w:rsid w:val="00523C7B"/>
    <w:rsid w:val="005244A3"/>
    <w:rsid w:val="0052589C"/>
    <w:rsid w:val="00527C83"/>
    <w:rsid w:val="00531B7C"/>
    <w:rsid w:val="00533440"/>
    <w:rsid w:val="00533C8E"/>
    <w:rsid w:val="00533E3F"/>
    <w:rsid w:val="00537F63"/>
    <w:rsid w:val="0054026E"/>
    <w:rsid w:val="005425C9"/>
    <w:rsid w:val="005427C5"/>
    <w:rsid w:val="00551CBA"/>
    <w:rsid w:val="00553127"/>
    <w:rsid w:val="00560BDE"/>
    <w:rsid w:val="0056443F"/>
    <w:rsid w:val="00564E96"/>
    <w:rsid w:val="00570F43"/>
    <w:rsid w:val="00571D43"/>
    <w:rsid w:val="00572059"/>
    <w:rsid w:val="005726B5"/>
    <w:rsid w:val="00572AB8"/>
    <w:rsid w:val="00574260"/>
    <w:rsid w:val="00576377"/>
    <w:rsid w:val="00577140"/>
    <w:rsid w:val="00577FF0"/>
    <w:rsid w:val="0058042E"/>
    <w:rsid w:val="00590C95"/>
    <w:rsid w:val="00593063"/>
    <w:rsid w:val="00593F0B"/>
    <w:rsid w:val="00594E4A"/>
    <w:rsid w:val="00596A4E"/>
    <w:rsid w:val="00597AAB"/>
    <w:rsid w:val="00597CD5"/>
    <w:rsid w:val="005A1E94"/>
    <w:rsid w:val="005A3F20"/>
    <w:rsid w:val="005B113D"/>
    <w:rsid w:val="005B2CE0"/>
    <w:rsid w:val="005B3F4D"/>
    <w:rsid w:val="005B65B7"/>
    <w:rsid w:val="005B7E7C"/>
    <w:rsid w:val="005C122A"/>
    <w:rsid w:val="005C1DFF"/>
    <w:rsid w:val="005C24BC"/>
    <w:rsid w:val="005C47AB"/>
    <w:rsid w:val="005C7128"/>
    <w:rsid w:val="005E2562"/>
    <w:rsid w:val="005E5006"/>
    <w:rsid w:val="005E5F25"/>
    <w:rsid w:val="005F111D"/>
    <w:rsid w:val="005F1E00"/>
    <w:rsid w:val="005F2456"/>
    <w:rsid w:val="005F4649"/>
    <w:rsid w:val="005F7187"/>
    <w:rsid w:val="005F7378"/>
    <w:rsid w:val="006000FD"/>
    <w:rsid w:val="006005A5"/>
    <w:rsid w:val="0060550D"/>
    <w:rsid w:val="006111A6"/>
    <w:rsid w:val="0061142D"/>
    <w:rsid w:val="0061167F"/>
    <w:rsid w:val="00616C95"/>
    <w:rsid w:val="006177B5"/>
    <w:rsid w:val="0062033C"/>
    <w:rsid w:val="00622845"/>
    <w:rsid w:val="00622D11"/>
    <w:rsid w:val="00624B2C"/>
    <w:rsid w:val="00626227"/>
    <w:rsid w:val="00632697"/>
    <w:rsid w:val="00632D4C"/>
    <w:rsid w:val="00633A47"/>
    <w:rsid w:val="006378F0"/>
    <w:rsid w:val="006411D0"/>
    <w:rsid w:val="00650C3D"/>
    <w:rsid w:val="0065253A"/>
    <w:rsid w:val="00654FEA"/>
    <w:rsid w:val="00655B17"/>
    <w:rsid w:val="00656A72"/>
    <w:rsid w:val="00660FF6"/>
    <w:rsid w:val="00661603"/>
    <w:rsid w:val="00663A4D"/>
    <w:rsid w:val="00663A8D"/>
    <w:rsid w:val="00664BAD"/>
    <w:rsid w:val="00672A47"/>
    <w:rsid w:val="00674460"/>
    <w:rsid w:val="00681150"/>
    <w:rsid w:val="00683B03"/>
    <w:rsid w:val="00685B3F"/>
    <w:rsid w:val="0068768D"/>
    <w:rsid w:val="00692853"/>
    <w:rsid w:val="006939BE"/>
    <w:rsid w:val="00695037"/>
    <w:rsid w:val="006960DE"/>
    <w:rsid w:val="00696295"/>
    <w:rsid w:val="00696303"/>
    <w:rsid w:val="00696E7F"/>
    <w:rsid w:val="006A30DD"/>
    <w:rsid w:val="006B1886"/>
    <w:rsid w:val="006B1892"/>
    <w:rsid w:val="006B54C8"/>
    <w:rsid w:val="006C13B4"/>
    <w:rsid w:val="006C1855"/>
    <w:rsid w:val="006C4FE1"/>
    <w:rsid w:val="006C513E"/>
    <w:rsid w:val="006C55B2"/>
    <w:rsid w:val="006D1EB4"/>
    <w:rsid w:val="006D3971"/>
    <w:rsid w:val="006D7E4A"/>
    <w:rsid w:val="006E389E"/>
    <w:rsid w:val="006E4DFD"/>
    <w:rsid w:val="006E6A4E"/>
    <w:rsid w:val="006E7847"/>
    <w:rsid w:val="006F2ED7"/>
    <w:rsid w:val="006F4B38"/>
    <w:rsid w:val="006F688C"/>
    <w:rsid w:val="00713C16"/>
    <w:rsid w:val="00714FB2"/>
    <w:rsid w:val="00715069"/>
    <w:rsid w:val="00715AFD"/>
    <w:rsid w:val="007225C6"/>
    <w:rsid w:val="007300C7"/>
    <w:rsid w:val="00730ADD"/>
    <w:rsid w:val="00731334"/>
    <w:rsid w:val="00733EC5"/>
    <w:rsid w:val="007374D0"/>
    <w:rsid w:val="0074176F"/>
    <w:rsid w:val="007453A0"/>
    <w:rsid w:val="00745ABB"/>
    <w:rsid w:val="00745C91"/>
    <w:rsid w:val="0074780C"/>
    <w:rsid w:val="007514F1"/>
    <w:rsid w:val="007515AC"/>
    <w:rsid w:val="007550A4"/>
    <w:rsid w:val="00756DCA"/>
    <w:rsid w:val="00757779"/>
    <w:rsid w:val="00760EFA"/>
    <w:rsid w:val="0076158F"/>
    <w:rsid w:val="00763267"/>
    <w:rsid w:val="00763C3E"/>
    <w:rsid w:val="007645AA"/>
    <w:rsid w:val="00766572"/>
    <w:rsid w:val="007771D6"/>
    <w:rsid w:val="007818DB"/>
    <w:rsid w:val="007838CD"/>
    <w:rsid w:val="00784706"/>
    <w:rsid w:val="007866CF"/>
    <w:rsid w:val="00797A00"/>
    <w:rsid w:val="007A2B7E"/>
    <w:rsid w:val="007A3C8E"/>
    <w:rsid w:val="007A5936"/>
    <w:rsid w:val="007A666C"/>
    <w:rsid w:val="007B32D1"/>
    <w:rsid w:val="007B384F"/>
    <w:rsid w:val="007B52D8"/>
    <w:rsid w:val="007C09C1"/>
    <w:rsid w:val="007C27E4"/>
    <w:rsid w:val="007D283A"/>
    <w:rsid w:val="007D2E90"/>
    <w:rsid w:val="007E5F69"/>
    <w:rsid w:val="007E6B03"/>
    <w:rsid w:val="007F0757"/>
    <w:rsid w:val="007F2730"/>
    <w:rsid w:val="007F41F2"/>
    <w:rsid w:val="007F7213"/>
    <w:rsid w:val="007F7B45"/>
    <w:rsid w:val="00800DE2"/>
    <w:rsid w:val="00801DA4"/>
    <w:rsid w:val="00802D70"/>
    <w:rsid w:val="00804A0C"/>
    <w:rsid w:val="0081233D"/>
    <w:rsid w:val="00822FB8"/>
    <w:rsid w:val="00825E72"/>
    <w:rsid w:val="0083596F"/>
    <w:rsid w:val="00836BDB"/>
    <w:rsid w:val="008370EB"/>
    <w:rsid w:val="008373DA"/>
    <w:rsid w:val="008414E6"/>
    <w:rsid w:val="00841806"/>
    <w:rsid w:val="00844F07"/>
    <w:rsid w:val="0084506B"/>
    <w:rsid w:val="00845B21"/>
    <w:rsid w:val="00850834"/>
    <w:rsid w:val="00854485"/>
    <w:rsid w:val="00854928"/>
    <w:rsid w:val="008560A5"/>
    <w:rsid w:val="00856688"/>
    <w:rsid w:val="0085702C"/>
    <w:rsid w:val="00866FC6"/>
    <w:rsid w:val="0087049A"/>
    <w:rsid w:val="00871B9D"/>
    <w:rsid w:val="00876003"/>
    <w:rsid w:val="00876387"/>
    <w:rsid w:val="00880BED"/>
    <w:rsid w:val="00881C3B"/>
    <w:rsid w:val="00881F35"/>
    <w:rsid w:val="00882047"/>
    <w:rsid w:val="00884053"/>
    <w:rsid w:val="0089201C"/>
    <w:rsid w:val="00892046"/>
    <w:rsid w:val="0089753F"/>
    <w:rsid w:val="008A10DB"/>
    <w:rsid w:val="008A30C3"/>
    <w:rsid w:val="008A4221"/>
    <w:rsid w:val="008A4B1F"/>
    <w:rsid w:val="008A4BE1"/>
    <w:rsid w:val="008A6816"/>
    <w:rsid w:val="008C0F60"/>
    <w:rsid w:val="008C2D8E"/>
    <w:rsid w:val="008C47FB"/>
    <w:rsid w:val="008C4DC8"/>
    <w:rsid w:val="008D19A8"/>
    <w:rsid w:val="008D31DC"/>
    <w:rsid w:val="008D4136"/>
    <w:rsid w:val="008D4513"/>
    <w:rsid w:val="008D486D"/>
    <w:rsid w:val="008D6D46"/>
    <w:rsid w:val="008D7C4E"/>
    <w:rsid w:val="008E1729"/>
    <w:rsid w:val="008E453C"/>
    <w:rsid w:val="008E45A9"/>
    <w:rsid w:val="008E5F24"/>
    <w:rsid w:val="008E5F7D"/>
    <w:rsid w:val="008F11C4"/>
    <w:rsid w:val="008F16A1"/>
    <w:rsid w:val="008F46E8"/>
    <w:rsid w:val="008F7617"/>
    <w:rsid w:val="00900E7E"/>
    <w:rsid w:val="00904978"/>
    <w:rsid w:val="0090777C"/>
    <w:rsid w:val="009202B2"/>
    <w:rsid w:val="009225BA"/>
    <w:rsid w:val="00927485"/>
    <w:rsid w:val="0093158B"/>
    <w:rsid w:val="00931BB8"/>
    <w:rsid w:val="00932A57"/>
    <w:rsid w:val="00935B9F"/>
    <w:rsid w:val="00943BEB"/>
    <w:rsid w:val="00945AA2"/>
    <w:rsid w:val="00956940"/>
    <w:rsid w:val="00957D51"/>
    <w:rsid w:val="0096076A"/>
    <w:rsid w:val="00962012"/>
    <w:rsid w:val="00963735"/>
    <w:rsid w:val="00965217"/>
    <w:rsid w:val="009652A2"/>
    <w:rsid w:val="009721C1"/>
    <w:rsid w:val="00982488"/>
    <w:rsid w:val="00982AB3"/>
    <w:rsid w:val="00982DEB"/>
    <w:rsid w:val="009858C0"/>
    <w:rsid w:val="009931A6"/>
    <w:rsid w:val="00995F46"/>
    <w:rsid w:val="009A051A"/>
    <w:rsid w:val="009A6C3B"/>
    <w:rsid w:val="009A706B"/>
    <w:rsid w:val="009B3595"/>
    <w:rsid w:val="009B3EE2"/>
    <w:rsid w:val="009B6AA6"/>
    <w:rsid w:val="009C01D5"/>
    <w:rsid w:val="009C0E79"/>
    <w:rsid w:val="009C1344"/>
    <w:rsid w:val="009C3613"/>
    <w:rsid w:val="009C3A23"/>
    <w:rsid w:val="009D0B06"/>
    <w:rsid w:val="009D4070"/>
    <w:rsid w:val="009D451F"/>
    <w:rsid w:val="009D6B29"/>
    <w:rsid w:val="009D70F8"/>
    <w:rsid w:val="009E34B0"/>
    <w:rsid w:val="009F018E"/>
    <w:rsid w:val="009F02F2"/>
    <w:rsid w:val="009F0A4E"/>
    <w:rsid w:val="00A05C8B"/>
    <w:rsid w:val="00A06358"/>
    <w:rsid w:val="00A079B0"/>
    <w:rsid w:val="00A11532"/>
    <w:rsid w:val="00A16667"/>
    <w:rsid w:val="00A179E9"/>
    <w:rsid w:val="00A17CB8"/>
    <w:rsid w:val="00A23F5F"/>
    <w:rsid w:val="00A302E8"/>
    <w:rsid w:val="00A3205E"/>
    <w:rsid w:val="00A47435"/>
    <w:rsid w:val="00A47892"/>
    <w:rsid w:val="00A52FB4"/>
    <w:rsid w:val="00A5309E"/>
    <w:rsid w:val="00A5446E"/>
    <w:rsid w:val="00A560F1"/>
    <w:rsid w:val="00A565A8"/>
    <w:rsid w:val="00A56A85"/>
    <w:rsid w:val="00A6305E"/>
    <w:rsid w:val="00A70CF1"/>
    <w:rsid w:val="00A76D2D"/>
    <w:rsid w:val="00A77C5D"/>
    <w:rsid w:val="00A80E62"/>
    <w:rsid w:val="00A94B68"/>
    <w:rsid w:val="00A95556"/>
    <w:rsid w:val="00A967B7"/>
    <w:rsid w:val="00AA1AAA"/>
    <w:rsid w:val="00AA313B"/>
    <w:rsid w:val="00AB16EF"/>
    <w:rsid w:val="00AB50A4"/>
    <w:rsid w:val="00AB5326"/>
    <w:rsid w:val="00AC1AF3"/>
    <w:rsid w:val="00AC2B81"/>
    <w:rsid w:val="00AC7569"/>
    <w:rsid w:val="00AD1112"/>
    <w:rsid w:val="00AD1365"/>
    <w:rsid w:val="00AD64D6"/>
    <w:rsid w:val="00AD6E78"/>
    <w:rsid w:val="00AD755B"/>
    <w:rsid w:val="00AE201A"/>
    <w:rsid w:val="00AE2073"/>
    <w:rsid w:val="00AE701F"/>
    <w:rsid w:val="00AF37FF"/>
    <w:rsid w:val="00AF576D"/>
    <w:rsid w:val="00AF7E78"/>
    <w:rsid w:val="00B01FBA"/>
    <w:rsid w:val="00B05659"/>
    <w:rsid w:val="00B1032A"/>
    <w:rsid w:val="00B11411"/>
    <w:rsid w:val="00B20919"/>
    <w:rsid w:val="00B25EC4"/>
    <w:rsid w:val="00B27007"/>
    <w:rsid w:val="00B27D17"/>
    <w:rsid w:val="00B32C1D"/>
    <w:rsid w:val="00B34A06"/>
    <w:rsid w:val="00B34EDE"/>
    <w:rsid w:val="00B35CFE"/>
    <w:rsid w:val="00B36CA1"/>
    <w:rsid w:val="00B37DF0"/>
    <w:rsid w:val="00B429FA"/>
    <w:rsid w:val="00B47240"/>
    <w:rsid w:val="00B479FD"/>
    <w:rsid w:val="00B50728"/>
    <w:rsid w:val="00B51AEA"/>
    <w:rsid w:val="00B521A2"/>
    <w:rsid w:val="00B52356"/>
    <w:rsid w:val="00B541DD"/>
    <w:rsid w:val="00B568E5"/>
    <w:rsid w:val="00B609F8"/>
    <w:rsid w:val="00B62F71"/>
    <w:rsid w:val="00B66017"/>
    <w:rsid w:val="00B7416A"/>
    <w:rsid w:val="00B75F0D"/>
    <w:rsid w:val="00B7780F"/>
    <w:rsid w:val="00B801EB"/>
    <w:rsid w:val="00B8032F"/>
    <w:rsid w:val="00B80BC0"/>
    <w:rsid w:val="00B80EE6"/>
    <w:rsid w:val="00B90112"/>
    <w:rsid w:val="00B90848"/>
    <w:rsid w:val="00B91C88"/>
    <w:rsid w:val="00B91CDE"/>
    <w:rsid w:val="00B95C67"/>
    <w:rsid w:val="00B97F71"/>
    <w:rsid w:val="00BA1111"/>
    <w:rsid w:val="00BA3492"/>
    <w:rsid w:val="00BB0F6F"/>
    <w:rsid w:val="00BB163F"/>
    <w:rsid w:val="00BC2EE7"/>
    <w:rsid w:val="00BC7F67"/>
    <w:rsid w:val="00BD0B1F"/>
    <w:rsid w:val="00BD14F9"/>
    <w:rsid w:val="00BD28BB"/>
    <w:rsid w:val="00BD2D10"/>
    <w:rsid w:val="00BE3D58"/>
    <w:rsid w:val="00BE6A1D"/>
    <w:rsid w:val="00BE7AAF"/>
    <w:rsid w:val="00BF3E03"/>
    <w:rsid w:val="00BF5348"/>
    <w:rsid w:val="00C01A28"/>
    <w:rsid w:val="00C03755"/>
    <w:rsid w:val="00C0443F"/>
    <w:rsid w:val="00C06397"/>
    <w:rsid w:val="00C06EE3"/>
    <w:rsid w:val="00C1197F"/>
    <w:rsid w:val="00C14C7E"/>
    <w:rsid w:val="00C155DC"/>
    <w:rsid w:val="00C176D2"/>
    <w:rsid w:val="00C24EFC"/>
    <w:rsid w:val="00C3242D"/>
    <w:rsid w:val="00C362C1"/>
    <w:rsid w:val="00C40EEA"/>
    <w:rsid w:val="00C41E13"/>
    <w:rsid w:val="00C429AE"/>
    <w:rsid w:val="00C4536D"/>
    <w:rsid w:val="00C45385"/>
    <w:rsid w:val="00C46CE8"/>
    <w:rsid w:val="00C51EB4"/>
    <w:rsid w:val="00C570EB"/>
    <w:rsid w:val="00C572FE"/>
    <w:rsid w:val="00C609B3"/>
    <w:rsid w:val="00C631E7"/>
    <w:rsid w:val="00C641EE"/>
    <w:rsid w:val="00C66E74"/>
    <w:rsid w:val="00C7073A"/>
    <w:rsid w:val="00C74299"/>
    <w:rsid w:val="00C77ECB"/>
    <w:rsid w:val="00C812F3"/>
    <w:rsid w:val="00C919CB"/>
    <w:rsid w:val="00C93BCB"/>
    <w:rsid w:val="00C96199"/>
    <w:rsid w:val="00CA41E9"/>
    <w:rsid w:val="00CB0970"/>
    <w:rsid w:val="00CB1B13"/>
    <w:rsid w:val="00CB2645"/>
    <w:rsid w:val="00CB40C4"/>
    <w:rsid w:val="00CB4D41"/>
    <w:rsid w:val="00CB6BF7"/>
    <w:rsid w:val="00CE0260"/>
    <w:rsid w:val="00CE0CCE"/>
    <w:rsid w:val="00CE4FAF"/>
    <w:rsid w:val="00CE6084"/>
    <w:rsid w:val="00CE66A4"/>
    <w:rsid w:val="00CE6752"/>
    <w:rsid w:val="00CE7B0A"/>
    <w:rsid w:val="00CF12B9"/>
    <w:rsid w:val="00CF165A"/>
    <w:rsid w:val="00CF6B01"/>
    <w:rsid w:val="00D0006C"/>
    <w:rsid w:val="00D012A4"/>
    <w:rsid w:val="00D01A18"/>
    <w:rsid w:val="00D020A3"/>
    <w:rsid w:val="00D0236E"/>
    <w:rsid w:val="00D028AE"/>
    <w:rsid w:val="00D02B20"/>
    <w:rsid w:val="00D03FA7"/>
    <w:rsid w:val="00D04C0A"/>
    <w:rsid w:val="00D05741"/>
    <w:rsid w:val="00D0579A"/>
    <w:rsid w:val="00D0669D"/>
    <w:rsid w:val="00D10D41"/>
    <w:rsid w:val="00D23512"/>
    <w:rsid w:val="00D23650"/>
    <w:rsid w:val="00D3102E"/>
    <w:rsid w:val="00D339BE"/>
    <w:rsid w:val="00D349DD"/>
    <w:rsid w:val="00D37B96"/>
    <w:rsid w:val="00D452CE"/>
    <w:rsid w:val="00D458AF"/>
    <w:rsid w:val="00D46208"/>
    <w:rsid w:val="00D4740F"/>
    <w:rsid w:val="00D47DBB"/>
    <w:rsid w:val="00D52468"/>
    <w:rsid w:val="00D541CA"/>
    <w:rsid w:val="00D57894"/>
    <w:rsid w:val="00D604E9"/>
    <w:rsid w:val="00D60F6A"/>
    <w:rsid w:val="00D7494D"/>
    <w:rsid w:val="00D77AF0"/>
    <w:rsid w:val="00D81BCD"/>
    <w:rsid w:val="00D82773"/>
    <w:rsid w:val="00D82F38"/>
    <w:rsid w:val="00D8319C"/>
    <w:rsid w:val="00D83909"/>
    <w:rsid w:val="00D85531"/>
    <w:rsid w:val="00D85AE8"/>
    <w:rsid w:val="00D872A5"/>
    <w:rsid w:val="00D908A1"/>
    <w:rsid w:val="00D948AD"/>
    <w:rsid w:val="00D96A23"/>
    <w:rsid w:val="00D97ACE"/>
    <w:rsid w:val="00D97F38"/>
    <w:rsid w:val="00DA10EC"/>
    <w:rsid w:val="00DA13FF"/>
    <w:rsid w:val="00DA6AF1"/>
    <w:rsid w:val="00DA7AB0"/>
    <w:rsid w:val="00DC5B41"/>
    <w:rsid w:val="00DC60B0"/>
    <w:rsid w:val="00DD112F"/>
    <w:rsid w:val="00DD18A5"/>
    <w:rsid w:val="00DD7356"/>
    <w:rsid w:val="00DE332B"/>
    <w:rsid w:val="00DE4745"/>
    <w:rsid w:val="00DE4DC4"/>
    <w:rsid w:val="00DE577E"/>
    <w:rsid w:val="00DE5A27"/>
    <w:rsid w:val="00DE6446"/>
    <w:rsid w:val="00DE6D91"/>
    <w:rsid w:val="00DF0D39"/>
    <w:rsid w:val="00DF1A24"/>
    <w:rsid w:val="00DF25DE"/>
    <w:rsid w:val="00DF4C38"/>
    <w:rsid w:val="00E015CE"/>
    <w:rsid w:val="00E0184A"/>
    <w:rsid w:val="00E0342D"/>
    <w:rsid w:val="00E044A0"/>
    <w:rsid w:val="00E0490A"/>
    <w:rsid w:val="00E05235"/>
    <w:rsid w:val="00E061FC"/>
    <w:rsid w:val="00E06462"/>
    <w:rsid w:val="00E0722A"/>
    <w:rsid w:val="00E10D5E"/>
    <w:rsid w:val="00E1241D"/>
    <w:rsid w:val="00E131BE"/>
    <w:rsid w:val="00E2061A"/>
    <w:rsid w:val="00E214B6"/>
    <w:rsid w:val="00E23B91"/>
    <w:rsid w:val="00E27157"/>
    <w:rsid w:val="00E30391"/>
    <w:rsid w:val="00E31D3A"/>
    <w:rsid w:val="00E35B91"/>
    <w:rsid w:val="00E36AD0"/>
    <w:rsid w:val="00E3765F"/>
    <w:rsid w:val="00E5154B"/>
    <w:rsid w:val="00E5280D"/>
    <w:rsid w:val="00E64F58"/>
    <w:rsid w:val="00E72F12"/>
    <w:rsid w:val="00E743BF"/>
    <w:rsid w:val="00E758C1"/>
    <w:rsid w:val="00E81654"/>
    <w:rsid w:val="00E84C6A"/>
    <w:rsid w:val="00E8769E"/>
    <w:rsid w:val="00E87CC1"/>
    <w:rsid w:val="00E96D5E"/>
    <w:rsid w:val="00EA1A4F"/>
    <w:rsid w:val="00EA31C8"/>
    <w:rsid w:val="00EB26FA"/>
    <w:rsid w:val="00EB32C3"/>
    <w:rsid w:val="00EB3699"/>
    <w:rsid w:val="00EB3D61"/>
    <w:rsid w:val="00EB6AD2"/>
    <w:rsid w:val="00EB6B48"/>
    <w:rsid w:val="00EB74CF"/>
    <w:rsid w:val="00EC1DFC"/>
    <w:rsid w:val="00EC3E21"/>
    <w:rsid w:val="00ED02BE"/>
    <w:rsid w:val="00ED1E58"/>
    <w:rsid w:val="00ED3F3F"/>
    <w:rsid w:val="00EE13AF"/>
    <w:rsid w:val="00EE2135"/>
    <w:rsid w:val="00EE75BF"/>
    <w:rsid w:val="00EF0A95"/>
    <w:rsid w:val="00EF2776"/>
    <w:rsid w:val="00EF350B"/>
    <w:rsid w:val="00EF7F19"/>
    <w:rsid w:val="00F0387E"/>
    <w:rsid w:val="00F0563A"/>
    <w:rsid w:val="00F0765B"/>
    <w:rsid w:val="00F13CBE"/>
    <w:rsid w:val="00F13FAF"/>
    <w:rsid w:val="00F1440F"/>
    <w:rsid w:val="00F15416"/>
    <w:rsid w:val="00F16CF6"/>
    <w:rsid w:val="00F177AC"/>
    <w:rsid w:val="00F17C4E"/>
    <w:rsid w:val="00F17CE6"/>
    <w:rsid w:val="00F20FA1"/>
    <w:rsid w:val="00F222EE"/>
    <w:rsid w:val="00F2437F"/>
    <w:rsid w:val="00F2465B"/>
    <w:rsid w:val="00F26569"/>
    <w:rsid w:val="00F26CD6"/>
    <w:rsid w:val="00F32196"/>
    <w:rsid w:val="00F36749"/>
    <w:rsid w:val="00F36DA8"/>
    <w:rsid w:val="00F370E4"/>
    <w:rsid w:val="00F40C68"/>
    <w:rsid w:val="00F448A7"/>
    <w:rsid w:val="00F44B8D"/>
    <w:rsid w:val="00F460D2"/>
    <w:rsid w:val="00F52D72"/>
    <w:rsid w:val="00F52DC4"/>
    <w:rsid w:val="00F52DD9"/>
    <w:rsid w:val="00F554BE"/>
    <w:rsid w:val="00F56F34"/>
    <w:rsid w:val="00F63B98"/>
    <w:rsid w:val="00F64280"/>
    <w:rsid w:val="00F8174D"/>
    <w:rsid w:val="00F84E0A"/>
    <w:rsid w:val="00F9087D"/>
    <w:rsid w:val="00F908A3"/>
    <w:rsid w:val="00F90E36"/>
    <w:rsid w:val="00F90EB4"/>
    <w:rsid w:val="00F9102F"/>
    <w:rsid w:val="00F914BF"/>
    <w:rsid w:val="00F917AE"/>
    <w:rsid w:val="00F92513"/>
    <w:rsid w:val="00F94FE2"/>
    <w:rsid w:val="00F978C2"/>
    <w:rsid w:val="00FA0CF0"/>
    <w:rsid w:val="00FA0F27"/>
    <w:rsid w:val="00FA2761"/>
    <w:rsid w:val="00FA67BF"/>
    <w:rsid w:val="00FB4217"/>
    <w:rsid w:val="00FB4BDE"/>
    <w:rsid w:val="00FB6342"/>
    <w:rsid w:val="00FB63C4"/>
    <w:rsid w:val="00FC0A03"/>
    <w:rsid w:val="00FC1B8A"/>
    <w:rsid w:val="00FC532F"/>
    <w:rsid w:val="00FC56E3"/>
    <w:rsid w:val="00FD10B5"/>
    <w:rsid w:val="00FD1F22"/>
    <w:rsid w:val="00FD43E3"/>
    <w:rsid w:val="00FD5C88"/>
    <w:rsid w:val="00FD7360"/>
    <w:rsid w:val="00FD756E"/>
    <w:rsid w:val="00FE22DD"/>
    <w:rsid w:val="00FE3980"/>
    <w:rsid w:val="00FE3EE5"/>
    <w:rsid w:val="00FE3EFA"/>
    <w:rsid w:val="00FE4A4D"/>
    <w:rsid w:val="00FF1390"/>
    <w:rsid w:val="00FF142B"/>
    <w:rsid w:val="00FF2D15"/>
    <w:rsid w:val="00FF3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yle="mso-wrap-style:none;mso-width-percent:400;mso-width-relative:margin;mso-height-relative:margin" fillcolor="white">
      <v:fill color="white"/>
    </o:shapedefaults>
    <o:shapelayout v:ext="edit">
      <o:idmap v:ext="edit" data="1"/>
    </o:shapelayout>
  </w:shapeDefaults>
  <w:decimalSymbol w:val="."/>
  <w:listSeparator w:val=","/>
  <w15:docId w15:val="{E1C8DC4D-4021-4858-9C1E-047741DC3B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2D10"/>
    <w:rPr>
      <w:rFonts w:asciiTheme="minorHAnsi" w:hAnsiTheme="minorHAnsi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1200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1200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8C4DC8"/>
    <w:pPr>
      <w:spacing w:after="75" w:line="240" w:lineRule="auto"/>
      <w:outlineLvl w:val="2"/>
    </w:pPr>
    <w:rPr>
      <w:rFonts w:ascii="Arial" w:eastAsia="Times New Roman" w:hAnsi="Arial" w:cs="Arial"/>
      <w:color w:val="333333"/>
      <w:sz w:val="36"/>
      <w:szCs w:val="3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342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42D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0A0D25"/>
    <w:pPr>
      <w:spacing w:line="240" w:lineRule="auto"/>
    </w:pPr>
    <w:rPr>
      <w:rFonts w:ascii="Times New Roman" w:eastAsia="Times New Roman" w:hAnsi="Times New Roman" w:cs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0A0D25"/>
    <w:rPr>
      <w:rFonts w:eastAsia="Times New Roman" w:cs="Times New Roman"/>
      <w:i/>
      <w:iCs/>
      <w:sz w:val="22"/>
      <w:szCs w:val="24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0A0D25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0D25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0A0D25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0D25"/>
    <w:rPr>
      <w:rFonts w:asciiTheme="minorHAnsi" w:hAnsiTheme="minorHAnsi"/>
      <w:sz w:val="22"/>
    </w:rPr>
  </w:style>
  <w:style w:type="paragraph" w:styleId="NoSpacing">
    <w:name w:val="No Spacing"/>
    <w:uiPriority w:val="1"/>
    <w:qFormat/>
    <w:rsid w:val="00F908A3"/>
    <w:pPr>
      <w:spacing w:line="240" w:lineRule="auto"/>
    </w:pPr>
    <w:rPr>
      <w:rFonts w:asciiTheme="minorHAnsi" w:hAnsiTheme="minorHAnsi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1200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120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C4DC8"/>
    <w:rPr>
      <w:rFonts w:ascii="Arial" w:eastAsia="Times New Roman" w:hAnsi="Arial" w:cs="Arial"/>
      <w:color w:val="333333"/>
      <w:sz w:val="36"/>
      <w:szCs w:val="36"/>
      <w:lang w:eastAsia="en-AU"/>
    </w:rPr>
  </w:style>
  <w:style w:type="paragraph" w:styleId="NormalWeb">
    <w:name w:val="Normal (Web)"/>
    <w:basedOn w:val="Normal"/>
    <w:uiPriority w:val="99"/>
    <w:unhideWhenUsed/>
    <w:rsid w:val="008C4DC8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Emphasis">
    <w:name w:val="Emphasis"/>
    <w:basedOn w:val="DefaultParagraphFont"/>
    <w:uiPriority w:val="20"/>
    <w:qFormat/>
    <w:rsid w:val="008C4DC8"/>
    <w:rPr>
      <w:i/>
      <w:iCs/>
    </w:rPr>
  </w:style>
  <w:style w:type="character" w:styleId="Hyperlink">
    <w:name w:val="Hyperlink"/>
    <w:basedOn w:val="DefaultParagraphFont"/>
    <w:uiPriority w:val="99"/>
    <w:unhideWhenUsed/>
    <w:rsid w:val="008C4DC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96201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E34B0"/>
    <w:rPr>
      <w:color w:val="808080"/>
    </w:rPr>
  </w:style>
  <w:style w:type="table" w:styleId="TableGrid">
    <w:name w:val="Table Grid"/>
    <w:basedOn w:val="TableNormal"/>
    <w:uiPriority w:val="59"/>
    <w:rsid w:val="004C6B89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52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73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58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6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02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6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3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7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80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3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8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7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7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9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2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png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png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png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png"/><Relationship Id="rId134" Type="http://schemas.openxmlformats.org/officeDocument/2006/relationships/image" Target="media/image65.png"/><Relationship Id="rId139" Type="http://schemas.openxmlformats.org/officeDocument/2006/relationships/oleObject" Target="embeddings/oleObject64.bin"/><Relationship Id="rId80" Type="http://schemas.openxmlformats.org/officeDocument/2006/relationships/image" Target="media/image38.png"/><Relationship Id="rId85" Type="http://schemas.openxmlformats.org/officeDocument/2006/relationships/oleObject" Target="embeddings/oleObject37.bin"/><Relationship Id="rId15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7.png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40" Type="http://schemas.openxmlformats.org/officeDocument/2006/relationships/hyperlink" Target="https://www.google.com.au/url?sa=i&amp;rct=j&amp;q=&amp;esrc=s&amp;source=images&amp;cd=&amp;cad=rja&amp;uact=8&amp;ved=0ahUKEwib6vanv-DNAhUCKZQKHQRnAqcQjRwIBw&amp;url=https://onlinecourses.science.psu.edu/stat100/node/10&amp;psig=AFQjCNHOFqHsWIaOKhrmVSj2y6lNk_Avmw&amp;ust=1467951414737489" TargetMode="External"/><Relationship Id="rId145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png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5.bin"/><Relationship Id="rId14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3.jpeg"/><Relationship Id="rId55" Type="http://schemas.openxmlformats.org/officeDocument/2006/relationships/oleObject" Target="embeddings/oleObject22.bin"/><Relationship Id="rId76" Type="http://schemas.openxmlformats.org/officeDocument/2006/relationships/image" Target="media/image36.png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68.gif"/><Relationship Id="rId14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oleObject" Target="embeddings/oleObject18.bin"/><Relationship Id="rId66" Type="http://schemas.openxmlformats.org/officeDocument/2006/relationships/image" Target="media/image31.png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https://www.woolworths.com.au/Content/wowProductImages/large/034290.jpg" TargetMode="External"/><Relationship Id="rId72" Type="http://schemas.openxmlformats.org/officeDocument/2006/relationships/image" Target="media/image34.png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7AD4B8-0E02-4A30-B19E-7CA6010619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12</Pages>
  <Words>756</Words>
  <Characters>431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GARET</dc:creator>
  <cp:keywords/>
  <dc:description/>
  <cp:lastModifiedBy>user</cp:lastModifiedBy>
  <cp:revision>17</cp:revision>
  <cp:lastPrinted>2015-03-23T02:29:00Z</cp:lastPrinted>
  <dcterms:created xsi:type="dcterms:W3CDTF">2016-07-06T06:53:00Z</dcterms:created>
  <dcterms:modified xsi:type="dcterms:W3CDTF">2016-07-20T15:06:00Z</dcterms:modified>
</cp:coreProperties>
</file>